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6"/>
  </p:notesMasterIdLst>
  <p:handoutMasterIdLst>
    <p:handoutMasterId r:id="rId87"/>
  </p:handoutMasterIdLst>
  <p:sldIdLst>
    <p:sldId id="300" r:id="rId2"/>
    <p:sldId id="301" r:id="rId3"/>
    <p:sldId id="302" r:id="rId4"/>
    <p:sldId id="365" r:id="rId5"/>
    <p:sldId id="354" r:id="rId6"/>
    <p:sldId id="355" r:id="rId7"/>
    <p:sldId id="356" r:id="rId8"/>
    <p:sldId id="358" r:id="rId9"/>
    <p:sldId id="357" r:id="rId10"/>
    <p:sldId id="359" r:id="rId11"/>
    <p:sldId id="310" r:id="rId12"/>
    <p:sldId id="311" r:id="rId13"/>
    <p:sldId id="366" r:id="rId14"/>
    <p:sldId id="312" r:id="rId15"/>
    <p:sldId id="313" r:id="rId16"/>
    <p:sldId id="369" r:id="rId17"/>
    <p:sldId id="314" r:id="rId18"/>
    <p:sldId id="315" r:id="rId19"/>
    <p:sldId id="316" r:id="rId20"/>
    <p:sldId id="398" r:id="rId21"/>
    <p:sldId id="317" r:id="rId22"/>
    <p:sldId id="370" r:id="rId23"/>
    <p:sldId id="318" r:id="rId24"/>
    <p:sldId id="399" r:id="rId25"/>
    <p:sldId id="372" r:id="rId26"/>
    <p:sldId id="319" r:id="rId27"/>
    <p:sldId id="373" r:id="rId28"/>
    <p:sldId id="320" r:id="rId29"/>
    <p:sldId id="400" r:id="rId30"/>
    <p:sldId id="374" r:id="rId31"/>
    <p:sldId id="321" r:id="rId32"/>
    <p:sldId id="322" r:id="rId33"/>
    <p:sldId id="375" r:id="rId34"/>
    <p:sldId id="323" r:id="rId35"/>
    <p:sldId id="401" r:id="rId36"/>
    <p:sldId id="376" r:id="rId37"/>
    <p:sldId id="380" r:id="rId38"/>
    <p:sldId id="381" r:id="rId39"/>
    <p:sldId id="324" r:id="rId40"/>
    <p:sldId id="382" r:id="rId41"/>
    <p:sldId id="383" r:id="rId42"/>
    <p:sldId id="402" r:id="rId43"/>
    <p:sldId id="326" r:id="rId44"/>
    <p:sldId id="403" r:id="rId45"/>
    <p:sldId id="329" r:id="rId46"/>
    <p:sldId id="363" r:id="rId47"/>
    <p:sldId id="387" r:id="rId48"/>
    <p:sldId id="360" r:id="rId49"/>
    <p:sldId id="388" r:id="rId50"/>
    <p:sldId id="361" r:id="rId51"/>
    <p:sldId id="405" r:id="rId52"/>
    <p:sldId id="362" r:id="rId53"/>
    <p:sldId id="406" r:id="rId54"/>
    <p:sldId id="331" r:id="rId55"/>
    <p:sldId id="332" r:id="rId56"/>
    <p:sldId id="407" r:id="rId57"/>
    <p:sldId id="333" r:id="rId58"/>
    <p:sldId id="408" r:id="rId59"/>
    <p:sldId id="334" r:id="rId60"/>
    <p:sldId id="335" r:id="rId61"/>
    <p:sldId id="336" r:id="rId62"/>
    <p:sldId id="404" r:id="rId63"/>
    <p:sldId id="385" r:id="rId64"/>
    <p:sldId id="386" r:id="rId65"/>
    <p:sldId id="337" r:id="rId66"/>
    <p:sldId id="389" r:id="rId67"/>
    <p:sldId id="339" r:id="rId68"/>
    <p:sldId id="409" r:id="rId69"/>
    <p:sldId id="341" r:id="rId70"/>
    <p:sldId id="342" r:id="rId71"/>
    <p:sldId id="364" r:id="rId72"/>
    <p:sldId id="397" r:id="rId73"/>
    <p:sldId id="343" r:id="rId74"/>
    <p:sldId id="344" r:id="rId75"/>
    <p:sldId id="345" r:id="rId76"/>
    <p:sldId id="377" r:id="rId77"/>
    <p:sldId id="396" r:id="rId78"/>
    <p:sldId id="390" r:id="rId79"/>
    <p:sldId id="391" r:id="rId80"/>
    <p:sldId id="392" r:id="rId81"/>
    <p:sldId id="393" r:id="rId82"/>
    <p:sldId id="394" r:id="rId83"/>
    <p:sldId id="395" r:id="rId84"/>
    <p:sldId id="379" r:id="rId85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61" autoAdjust="0"/>
    <p:restoredTop sz="94706" autoAdjust="0"/>
  </p:normalViewPr>
  <p:slideViewPr>
    <p:cSldViewPr snapToGrid="0">
      <p:cViewPr varScale="1">
        <p:scale>
          <a:sx n="77" d="100"/>
          <a:sy n="77" d="100"/>
        </p:scale>
        <p:origin x="81" y="123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1月15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6845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5067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8936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9742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4641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450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2593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360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672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13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67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5234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6481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27001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3037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7007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27001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7742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2792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6747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17366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072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9389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723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9089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3016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判定定理一：非空子集，封闭，</a:t>
                </a:r>
                <a:r>
                  <a:rPr lang="en-US" altLang="zh-CN" dirty="0" smtClean="0"/>
                  <a:t>a</a:t>
                </a:r>
                <a:r>
                  <a:rPr lang="en-US" altLang="zh-CN" baseline="30000" dirty="0" smtClean="0"/>
                  <a:t>-1</a:t>
                </a:r>
                <a:r>
                  <a:rPr lang="en-US" altLang="zh-CN" sz="1200" b="1" dirty="0" smtClean="0"/>
                  <a:t>∈</a:t>
                </a:r>
                <a:r>
                  <a:rPr lang="en-US" altLang="zh-CN" sz="1200" b="1" i="1" dirty="0" smtClean="0"/>
                  <a:t>H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Wingdings" pitchFamily="2" charset="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0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0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0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0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5658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b="0" i="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230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802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2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3)</a:t>
                </a:r>
                <a:r>
                  <a:rPr kumimoji="1" lang="en-US" altLang="zh-CN" sz="1200" b="1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1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1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1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endParaRPr lang="en-US" altLang="zh-CN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endParaRPr>
              </a:p>
              <a:p>
                <a:pPr algn="l" eaLnBrk="1" hangingPunct="1"/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) 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1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封闭</a:t>
                </a:r>
                <a:endParaRPr lang="zh-CN" altLang="en-US" sz="12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380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97818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9685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偏序：自反，反对称，传递</a:t>
                </a:r>
                <a:endParaRPr lang="en-US" altLang="zh-CN" dirty="0" smtClean="0"/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子群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1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H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是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的非空子集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; 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(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2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Wingdings" pitchFamily="2" charset="2"/>
                  </a:rPr>
                  <a:t>e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 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;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(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3)</a:t>
                </a:r>
                <a:r>
                  <a:rPr kumimoji="1" lang="en-US" altLang="zh-CN" sz="1200" b="0" i="0" kern="0" smtClean="0">
                    <a:solidFill>
                      <a:srgbClr val="FFFFFF"/>
                    </a:solidFill>
                    <a:latin typeface="Cambria Math"/>
                    <a:ea typeface="Cambria Math"/>
                  </a:rPr>
                  <a:t>∀</a:t>
                </a:r>
                <a:r>
                  <a:rPr kumimoji="1" lang="en-US" altLang="zh-CN" sz="1200" b="0" i="1" kern="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x 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, x</a:t>
                </a:r>
                <a:r>
                  <a:rPr kumimoji="1" lang="en-US" altLang="zh-CN" sz="1200" b="0" i="1" kern="0" baseline="30000" dirty="0">
                    <a:solidFill>
                      <a:srgbClr val="FFFFFF"/>
                    </a:solidFill>
                    <a:latin typeface="Times New Roman"/>
                    <a:ea typeface="宋体"/>
                    <a:sym typeface="Symbol" pitchFamily="18" charset="2"/>
                  </a:rPr>
                  <a:t></a:t>
                </a:r>
                <a:r>
                  <a:rPr kumimoji="1" lang="en-US" altLang="zh-CN" sz="1200" b="0" kern="0" baseline="30000" dirty="0">
                    <a:solidFill>
                      <a:srgbClr val="FFFFFF"/>
                    </a:solidFill>
                    <a:latin typeface="Times New Roman"/>
                    <a:ea typeface="宋体"/>
                  </a:rPr>
                  <a:t>1</a:t>
                </a:r>
                <a:r>
                  <a:rPr kumimoji="1" lang="en-US" altLang="zh-CN" sz="1200" b="0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∈</a:t>
                </a:r>
                <a:r>
                  <a:rPr kumimoji="1" lang="en-US" altLang="zh-CN" sz="1200" b="0" i="1" kern="0" dirty="0" smtClean="0">
                    <a:solidFill>
                      <a:srgbClr val="FFFFFF"/>
                    </a:solidFill>
                    <a:latin typeface="Times New Roman"/>
                    <a:ea typeface="宋体"/>
                  </a:rPr>
                  <a:t>H; 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(4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) 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H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关于</a:t>
                </a:r>
                <a:r>
                  <a:rPr lang="en-US" altLang="zh-CN" sz="1200" b="0" i="1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G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中运算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封闭</a:t>
                </a: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子群格考虑所有生成子群</a:t>
                </a:r>
                <a:endParaRPr lang="en-US" altLang="zh-CN" sz="1200" b="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Klein</a:t>
                </a:r>
                <a:r>
                  <a:rPr lang="zh-CN" altLang="en-US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四元群的所有生成子群：</a:t>
                </a:r>
                <a:r>
                  <a:rPr lang="en-US" altLang="zh-CN" sz="1200" b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&lt;e&gt;={e},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&lt;a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a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,&lt;b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b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,&lt;c&gt;={</a:t>
                </a:r>
                <a:r>
                  <a:rPr lang="en-US" altLang="zh-CN" sz="1200" b="0" baseline="0" dirty="0" err="1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e,c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}</a:t>
                </a:r>
              </a:p>
              <a:p>
                <a:pPr algn="l" eaLnBrk="1" hangingPunct="1">
                  <a:lnSpc>
                    <a:spcPct val="110000"/>
                  </a:lnSpc>
                </a:pP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Z12</a:t>
                </a:r>
                <a:r>
                  <a:rPr lang="zh-CN" altLang="en-US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的所有生成子群：见讲义</a:t>
                </a:r>
                <a:r>
                  <a:rPr lang="en-US" altLang="zh-CN" sz="1200" b="0" baseline="0" dirty="0" smtClean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P22/28</a:t>
                </a:r>
                <a:endParaRPr lang="zh-CN" altLang="en-US" sz="1200" b="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31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103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5672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9536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9813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695012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36197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6596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8733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47602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81351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3468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6945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23027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318758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87413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53563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8554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zh-CN" altLang="en-US" sz="1200" b="0" baseline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讲义</a:t>
            </a:r>
            <a:r>
              <a:rPr lang="en-US" altLang="zh-CN" sz="1200" b="0" baseline="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22/28</a:t>
            </a:r>
            <a:endParaRPr lang="zh-CN" altLang="en-US" sz="1200" b="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333997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5588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6066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870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126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37370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952560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5@5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2@2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3@3&amp;1))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6@6&amp;1))=(■8(1&amp;5&amp;2@5&amp;2&amp;1))(■8(1&amp;3@3&amp;1))(■8(1&amp;6@6&amp;1))=(■8(1&amp;5&amp;2&amp;3@5&amp;2&amp;3&amp;1))(■8(1&amp;6@6&amp;1))=(■8(1&amp;5&amp;2&amp;3&amp;6@5&amp;2&amp;3&amp;6&amp;1))</a:t>
                </a:r>
                <a:endParaRPr lang="en-US" altLang="zh-CN" dirty="0" smtClean="0"/>
              </a:p>
              <a:p>
                <a:pPr/>
                <a:r>
                  <a:rPr lang="zh-CN" altLang="en-US" dirty="0" smtClean="0"/>
                  <a:t>其中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■8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&amp;5@5&amp;1))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相当于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(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■8(1&amp;5&amp;2&amp;3&amp;4@5&amp;1&amp;2&amp;3&amp;4)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87155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52452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555204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76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7233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99302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78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9966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79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55654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5726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81176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58959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BBEF2E-CE67-4C60-A7DA-6354E219082B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13690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84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u="none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3309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1DEB6-8034-4A87-BAFD-6F869AC78FE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506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BBAAF-0BA9-481F-AB4B-4AF14DAF64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970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605E7-6ABB-4637-9652-3BB10E21EB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988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55A9C-0A0C-4D67-BBF1-F8F98F1161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317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1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  <p:sldLayoutId id="2147483670" r:id="rId12"/>
    <p:sldLayoutId id="2147483671" r:id="rId13"/>
    <p:sldLayoutId id="2147483672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bmp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D0EB8-E422-435F-9629-252F17F6BA9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14.3 </a:t>
            </a:r>
            <a:r>
              <a:rPr lang="zh-CN" altLang="en-US" dirty="0">
                <a:solidFill>
                  <a:schemeClr val="tx1"/>
                </a:solidFill>
              </a:rPr>
              <a:t>几个典型的代数系统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863670"/>
            <a:ext cx="9601199" cy="368004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3.1 </a:t>
            </a:r>
            <a:r>
              <a:rPr lang="zh-CN" altLang="en-US" sz="2400" b="1" dirty="0"/>
              <a:t>半群与独异点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3.2 </a:t>
            </a:r>
            <a:r>
              <a:rPr lang="zh-CN" altLang="en-US" sz="2400" b="1" dirty="0"/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2A5384-D601-4E9D-8F9B-BAEA6BAA4F7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986099" y="4533782"/>
            <a:ext cx="7777163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 ？ 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 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15331"/>
              </p:ext>
            </p:extLst>
          </p:nvPr>
        </p:nvGraphicFramePr>
        <p:xfrm>
          <a:off x="4785859" y="2687678"/>
          <a:ext cx="2627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公式" r:id="rId4" imgW="1384200" imgH="457200" progId="Equation.3">
                  <p:embed/>
                </p:oleObj>
              </mc:Choice>
              <mc:Fallback>
                <p:oleObj name="公式" r:id="rId4" imgW="1384200" imgH="457200" progId="Equation.3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59" y="2687678"/>
                        <a:ext cx="2627313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295399" y="1679182"/>
            <a:ext cx="9601199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乘法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55219"/>
              </p:ext>
            </p:extLst>
          </p:nvPr>
        </p:nvGraphicFramePr>
        <p:xfrm>
          <a:off x="2495551" y="3583249"/>
          <a:ext cx="2378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公式" r:id="rId6" imgW="1269720" imgH="457200" progId="Equation.3">
                  <p:embed/>
                </p:oleObj>
              </mc:Choice>
              <mc:Fallback>
                <p:oleObj name="公式" r:id="rId6" imgW="1269720" imgH="4572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83249"/>
                        <a:ext cx="2378075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1986099" y="3755509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F176AA6-DD64-4A83-8A3C-4F02E0A273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9BF1A19-6850-45CA-8FCF-80962742259E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6932" y="4559908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229D6E7-16DF-4D4E-87B8-B20097374ADE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67732" y="5139629"/>
            <a:ext cx="2946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0183A-4795-4E2B-B69C-2D7FE31DF52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6719" y="1800535"/>
            <a:ext cx="7272338" cy="3830726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群的定义与实例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中的术语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的性质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子群的定义及判别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群的同态与同构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循环群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置换群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400" b="1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CA6819F-BC2F-4397-A066-5DA490E4E3E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7649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的定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4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为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结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存在单位元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且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何元素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非单元代数系统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它一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异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6656746" y="4718731"/>
            <a:ext cx="3600400" cy="1404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6984340" y="4852948"/>
            <a:ext cx="2592288" cy="936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7380022" y="5001609"/>
            <a:ext cx="1260140" cy="519351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64173" y="501765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979671" y="5443498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独异点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078663" y="567715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9C35989-7F47-4B6F-89C8-AB5F42C311F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D9B5DF6E-DB10-4576-8BF9-C14CF9981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44A0183A-4795-4E2B-B69C-2D7FE31DF52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3" grpId="0" animBg="1"/>
      <p:bldP spid="16" grpId="0"/>
      <p:bldP spid="18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8179"/>
            <a:ext cx="9601200" cy="4177975"/>
          </a:xfrm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下列哪些代数系统是群</a:t>
            </a:r>
            <a:r>
              <a:rPr lang="en-US" altLang="zh-CN" sz="2400" dirty="0"/>
              <a:t>?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/>
              <a:t>1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    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&gt;</a:t>
            </a:r>
          </a:p>
          <a:p>
            <a:pPr marL="0" indent="0">
              <a:buNone/>
            </a:pPr>
            <a:r>
              <a:rPr lang="en-US" altLang="zh-CN" sz="2400" dirty="0"/>
              <a:t>2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        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&gt;</a:t>
            </a:r>
          </a:p>
          <a:p>
            <a:pPr marL="0" indent="0">
              <a:buNone/>
            </a:pPr>
            <a:r>
              <a:rPr lang="en-US" altLang="zh-CN" sz="2400" dirty="0"/>
              <a:t>3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&gt;       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 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/>
              <a:t>4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对称差运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altLang="zh-CN" sz="2400" dirty="0"/>
              <a:t>5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0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6797365" y="3878417"/>
            <a:ext cx="16610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为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Ø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4ACB3ED-E98A-45E4-B3B5-E9571F9E93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BE952FD-DD68-41B3-A0A6-801610A25F4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27957" y="2251009"/>
            <a:ext cx="396240" cy="32004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DD7D7DD-AAB7-4121-9FA1-5DF4DBCF5F5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8757" y="2803730"/>
            <a:ext cx="294640" cy="32004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F9F91C1-55BE-47B5-ACA2-3F8004E5D01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58634" y="2251009"/>
            <a:ext cx="396240" cy="3200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18B7641-966C-4D88-85A1-4756D07EDD4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73663" y="2239693"/>
            <a:ext cx="396240" cy="32004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6B4AC6C0-E124-44B5-B6F8-28489736848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2156" y="2239693"/>
            <a:ext cx="3962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70DB1CA-2299-42CE-BC8D-13635DD644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09434" y="2803730"/>
            <a:ext cx="2946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90E6A24-9CE2-466A-9F73-1550B3EC3FA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8680" y="2803730"/>
            <a:ext cx="2946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86680F7-48C0-4BAC-910F-67943FE218E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67880" y="3359596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EF06AF1-EDEF-4FA6-B091-599FED8E3B0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4326" y="3376740"/>
            <a:ext cx="2946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2EF6B676-3C9E-4F96-9822-7DD98B16CB7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3526" y="3878417"/>
            <a:ext cx="396240" cy="32004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F3251528-9EEE-4B17-8C83-C2B1FBE4092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29760" y="4445574"/>
            <a:ext cx="396240" cy="320040"/>
          </a:xfrm>
          <a:prstGeom prst="rect">
            <a:avLst/>
          </a:prstGeom>
        </p:spPr>
      </p:pic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id="{68D923FB-5385-482D-BF30-D5C20360340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4A0183A-4795-4E2B-B69C-2D7FE31DF525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7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38D58F-B7CD-426D-A436-E3598493731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163825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ein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元群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运算由下表给出，称为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ein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元群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8965" name="Group 2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55905259"/>
              </p:ext>
            </p:extLst>
          </p:nvPr>
        </p:nvGraphicFramePr>
        <p:xfrm>
          <a:off x="7157244" y="3366898"/>
          <a:ext cx="2678112" cy="2590800"/>
        </p:xfrm>
        <a:graphic>
          <a:graphicData uri="http://schemas.openxmlformats.org/drawingml/2006/table">
            <a:tbl>
              <a:tblPr/>
              <a:tblGrid>
                <a:gridCol w="611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    a    b   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    a    b    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    e    c   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    c    e    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c    b    a    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558880" y="2800552"/>
            <a:ext cx="4537120" cy="315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表特征：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单位元；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对角线元素都是单位元，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元素是自己的逆元；</a:t>
            </a:r>
          </a:p>
          <a:p>
            <a:pPr marL="342900" indent="-342900" algn="l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任两个元素运算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都等于第三个元素；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可交换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6101965-9F0E-4BC4-8B4F-6246B7A2A86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295400" y="1630183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中的术语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5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有穷集，则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限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否则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限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元素个数称为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限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阶，记作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2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二元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阿贝尔群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 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四元群是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群；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阶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≥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实可逆矩阵集合关于矩阵乘法构成的群是交换群 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4768711" y="383034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12179" y="382414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77546" y="4375161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64E9C91-9F2A-465F-8D34-211AE16A4E8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5DE58DB-805D-4ABC-96A0-C56F68B4F1C2}"/>
              </a:ext>
            </a:extLst>
          </p:cNvPr>
          <p:cNvSpPr/>
          <p:nvPr/>
        </p:nvSpPr>
        <p:spPr>
          <a:xfrm>
            <a:off x="5199612" y="436949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046A610-29E8-4FF4-AA41-5AE27F835D21}"/>
              </a:ext>
            </a:extLst>
          </p:cNvPr>
          <p:cNvSpPr/>
          <p:nvPr/>
        </p:nvSpPr>
        <p:spPr>
          <a:xfrm>
            <a:off x="5787252" y="494662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3CF69BD-E4EE-40BF-BCD1-D28594DD48FF}"/>
              </a:ext>
            </a:extLst>
          </p:cNvPr>
          <p:cNvSpPr/>
          <p:nvPr/>
        </p:nvSpPr>
        <p:spPr>
          <a:xfrm>
            <a:off x="4143079" y="4945835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FB94AD3-AFDF-4975-86E7-8F2F15BB9F1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20235" y="5603717"/>
            <a:ext cx="294640" cy="320040"/>
          </a:xfrm>
          <a:prstGeom prst="rect">
            <a:avLst/>
          </a:prstGeom>
        </p:spPr>
      </p:pic>
      <p:sp>
        <p:nvSpPr>
          <p:cNvPr id="20" name="灯片编号占位符 6">
            <a:extLst>
              <a:ext uri="{FF2B5EF4-FFF2-40B4-BE49-F238E27FC236}">
                <a16:creationId xmlns:a16="http://schemas.microsoft.com/office/drawing/2014/main" id="{B95E6035-805C-4237-931B-7EBF9BAE3712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38D58F-B7CD-426D-A436-E3598493731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6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295400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中的术语（续）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5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只含单位元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凡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只有一个元素的群，例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此时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平凡群是唯一有零元的群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276143"/>
              </p:ext>
            </p:extLst>
          </p:nvPr>
        </p:nvGraphicFramePr>
        <p:xfrm>
          <a:off x="4990683" y="3740984"/>
          <a:ext cx="2210634" cy="91440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105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632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85C2CCA7-4E9C-4A55-9504-7B29463C021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EE1B0746-3975-4E03-9709-55BD100AB36E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D38D58F-B7CD-426D-A436-E3598493731B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53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8962B5-6166-4427-B827-FA7030615E7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295399" y="1807820"/>
            <a:ext cx="9601199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的幂运算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6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幂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为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295399" y="4423718"/>
            <a:ext cx="9601198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eaLnBrk="0" hangingPunct="0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有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1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0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b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24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  </a:t>
            </a:r>
            <a:r>
              <a:rPr lang="zh-CN" altLang="en-US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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(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2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2 + 2 + 2 = 6 .     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</p:txBody>
      </p:sp>
      <p:graphicFrame>
        <p:nvGraphicFramePr>
          <p:cNvPr id="307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7676779"/>
              </p:ext>
            </p:extLst>
          </p:nvPr>
        </p:nvGraphicFramePr>
        <p:xfrm>
          <a:off x="3431379" y="2838139"/>
          <a:ext cx="53292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公式" r:id="rId4" imgW="2323800" imgH="660240" progId="Equation.3">
                  <p:embed/>
                </p:oleObj>
              </mc:Choice>
              <mc:Fallback>
                <p:oleObj name="公式" r:id="rId4" imgW="2323800" imgH="660240" progId="Equation.3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79" y="2838139"/>
                        <a:ext cx="532923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66AA7B97-FA08-4079-ADFA-E3611355E3D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666C9-BF02-4466-8735-D7842FBA81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6085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中的术语（续）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7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等式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正整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</a:p>
          <a:p>
            <a:pPr marL="0" indent="228600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记作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不存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228600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这样的正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限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中，元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 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阶元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元，其它整数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6438946" y="3811518"/>
            <a:ext cx="41549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27913" y="4407137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72010" y="4972139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90169" y="497214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72104" y="4407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627913" y="4972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90169" y="440713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60081" y="550245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627639" y="549456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阶元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32F8460-BB3D-4B2B-AC69-7304DA08075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DAF5EEB-1971-4852-B145-65CCA67CBBE5}"/>
              </a:ext>
            </a:extLst>
          </p:cNvPr>
          <p:cNvSpPr/>
          <p:nvPr/>
        </p:nvSpPr>
        <p:spPr>
          <a:xfrm>
            <a:off x="6436297" y="3832799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782D1-16D1-46EF-A86F-0E5F7758D5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幂运算规则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3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幂运算满足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indent="457200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交换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8F2387E-363B-439F-BE55-8A380BEEDD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F9FDE6-FE87-4683-8D95-AF86F506D2F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399" y="1950659"/>
            <a:ext cx="9601199" cy="3863287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定义与实例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幂运算</a:t>
            </a:r>
            <a:endParaRPr lang="en-US" altLang="zh-CN" sz="2400" b="1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子代数和积代数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半群与独异点的同态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CC85DA0-103F-4B1F-A2B7-E31FA842B5A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782D1-16D1-46EF-A86F-0E5F7758D5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根据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逆元的唯一性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等式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或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因此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同理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故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逆元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根据逆元的唯一性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8F2387E-363B-439F-BE55-8A380BEEDD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8601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2FE41-EEA1-4197-8DBA-62558C4749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4559300" y="4250453"/>
            <a:ext cx="2135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666750" algn="l"/>
              </a:tabLst>
            </a:pPr>
            <a:r>
              <a:rPr lang="zh-CN" altLang="en-US" sz="1000">
                <a:latin typeface="ˎ̥" charset="0"/>
                <a:ea typeface="ˎ̥" charset="0"/>
                <a:cs typeface="宋体" pitchFamily="2" charset="-122"/>
              </a:rPr>
              <a:t> </a:t>
            </a:r>
            <a:endParaRPr lang="zh-CN" altLang="en-US">
              <a:ea typeface="ˎ̥" charset="0"/>
              <a:cs typeface="宋体" pitchFamily="2" charset="-122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1295400" y="1646238"/>
            <a:ext cx="9703526" cy="462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证明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数学归纳法证明对于自然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为真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讨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负数的情况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: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0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成立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成立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0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成立，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2400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  <a:p>
            <a:pPr lvl="1" eaLnBrk="0" hangingPunct="0">
              <a:lnSpc>
                <a:spcPct val="90000"/>
              </a:lnSpc>
              <a:spcBef>
                <a:spcPts val="1500"/>
              </a:spcBef>
              <a:tabLst>
                <a:tab pos="666750" algn="l"/>
              </a:tabLst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  = x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0DCAB0E-AE68-4EF7-AB64-4B013BFF46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2FE41-EEA1-4197-8DBA-62558C4749B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1295400" y="1646238"/>
            <a:ext cx="9601200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运算规则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中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结果可以推广到有限多个元素的情况，即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lvl="0">
              <a:lnSpc>
                <a:spcPct val="90000"/>
              </a:lnSpc>
              <a:spcBef>
                <a:spcPts val="3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中的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换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非交换群，那么</a:t>
            </a:r>
            <a:endParaRPr lang="zh-CN" altLang="en-US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96745"/>
              </p:ext>
            </p:extLst>
          </p:nvPr>
        </p:nvGraphicFramePr>
        <p:xfrm>
          <a:off x="4076760" y="3364172"/>
          <a:ext cx="40384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2019240" imgH="241200" progId="Equation.DSMT4">
                  <p:embed/>
                </p:oleObj>
              </mc:Choice>
              <mc:Fallback>
                <p:oleObj name="Equation" r:id="rId3" imgW="2019240" imgH="2412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60" y="3364172"/>
                        <a:ext cx="403848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94CA1449-35A3-4AA5-BE58-B8E71F4A54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58360D0C-1F61-4DAD-A93A-BCEA309EC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51966"/>
              </p:ext>
            </p:extLst>
          </p:nvPr>
        </p:nvGraphicFramePr>
        <p:xfrm>
          <a:off x="4711800" y="4549852"/>
          <a:ext cx="27684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40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800" y="4549852"/>
                        <a:ext cx="27684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49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400" y="1641097"/>
            <a:ext cx="9601199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4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有解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仅有唯一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代入方程左边的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该方程的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下面证明唯一性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≠ 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也是方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解，必有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从而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c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理可证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a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方程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唯一解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6BA3C25-3BBB-4754-86B6-1F57618E86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399" y="1646690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其中 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差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求解下列群方程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：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X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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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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6BA3C25-3BBB-4754-86B6-1F57618E86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46394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A90D3-0831-4DFA-B720-6D1ACD162C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40013" y="18446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5399" y="1646238"/>
            <a:ext cx="9601199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方程存在唯一解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群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{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其中 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称差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运算表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这是一个什么群 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791692"/>
              </p:ext>
            </p:extLst>
          </p:nvPr>
        </p:nvGraphicFramePr>
        <p:xfrm>
          <a:off x="3411946" y="3089235"/>
          <a:ext cx="609600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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, 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b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宋体" pitchFamily="2" charset="-122"/>
                          <a:cs typeface="+mn-cs"/>
                          <a:sym typeface="Symbol" pitchFamily="18" charset="2"/>
                        </a:rPr>
                        <a:t>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565217" y="5477025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四元群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3E78C9A-3C2F-401A-9A81-2456B3C1FCC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9912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去律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5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适合消去律，即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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= 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或：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作为未知数求解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c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理可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C4B61BC-5BC3-41E7-9403-FD7E504AA4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去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2, … 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群中运算的封闭性有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&l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必有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使得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≠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鸽巢原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由消去律得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矛盾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故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成立，得证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C9AA411-BF8F-4BE6-A30A-B69628906A7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0CF0BBC-33F9-4767-9A9C-7894C5D64421}"/>
              </a:ext>
            </a:extLst>
          </p:cNvPr>
          <p:cNvSpPr txBox="1"/>
          <p:nvPr/>
        </p:nvSpPr>
        <p:spPr>
          <a:xfrm>
            <a:off x="8366077" y="2156346"/>
            <a:ext cx="2961564" cy="1024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无限群不成立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 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15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3AF89-D0B5-4DD2-AE08-57F9874379D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7923"/>
            <a:ext cx="9601200" cy="450468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中元素阶的性质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14.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：对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除法，存在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0 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6517B0-2DC0-4509-A59C-2D98388473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3AF89-D0B5-4DD2-AE08-57F9874379D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7922"/>
            <a:ext cx="9601200" cy="443936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中元素阶的性质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分性：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存在整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存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上面的证明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元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-79375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从而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. 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6517B0-2DC0-4509-A59C-2D98388473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735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FC566-4BC2-4D53-9E74-420E20C930E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1295399" y="1646238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定义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12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∘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代数系统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二元运算，如果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结合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若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关于 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的单位元，则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含幺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也叫做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时也将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记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.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94D1818-D8B9-4B06-881A-B7293245894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E3651-17DD-46EF-9D73-780B4019E4A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95399" y="1642253"/>
            <a:ext cx="9601199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|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u="sng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2| =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4| =   ?</a:t>
            </a:r>
          </a:p>
          <a:p>
            <a:pPr indent="712788"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2| = |4|</a:t>
            </a:r>
          </a:p>
          <a:p>
            <a:pPr indent="712788" eaLnBrk="1" hangingPunct="1">
              <a:spcBef>
                <a:spcPts val="12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4170" y="2178006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4170" y="2687654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4170" y="324165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54641" y="2181245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54799" y="2697800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54641" y="3241651"/>
            <a:ext cx="33855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570C5C40-7A54-4869-9F43-292539809E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D815844-A936-4D3F-8FC5-6151AFEC9D29}"/>
              </a:ext>
            </a:extLst>
          </p:cNvPr>
          <p:cNvSpPr/>
          <p:nvPr/>
        </p:nvSpPr>
        <p:spPr>
          <a:xfrm>
            <a:off x="4527232" y="2181503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712788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又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1| 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5| =  ?</a:t>
            </a:r>
          </a:p>
          <a:p>
            <a:pPr indent="712788"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|1| = |5|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18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CD117-7E23-4A2C-8D84-A12D381A565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30725"/>
          </a:xfrm>
        </p:spPr>
        <p:txBody>
          <a:bodyPr>
            <a:noAutofit/>
          </a:bodyPr>
          <a:lstStyle/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性质的应用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单位元为群中唯一幂等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幂等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得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消去律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e .   </a:t>
            </a:r>
          </a:p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如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都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15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= 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</a:p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由群的封闭性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于是</a:t>
            </a:r>
          </a:p>
          <a:p>
            <a:pPr algn="ctr">
              <a:spcBef>
                <a:spcPts val="1500"/>
              </a:spcBef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5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0B9DEE-37B3-4BBD-98E4-BA96272D2E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F83695-D592-4214-8088-4A8199E78A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646238"/>
                <a:ext cx="9601199" cy="4622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群的定义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4.18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群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空子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如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的运算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构成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群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称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子群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记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子群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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，则称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真子群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，记作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&lt;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注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子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需满足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	  1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非空子集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；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itchFamily="2" charset="2"/>
                  </a:rPr>
                  <a:t>	  2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运算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封闭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  3)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zh-CN" altLang="en-US" sz="24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kumimoji="1" lang="en-US" altLang="zh-CN" sz="2400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500"/>
                  </a:spcBef>
                  <a:tabLst>
                    <a:tab pos="360000" algn="l"/>
                  </a:tabLst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  4) </a:t>
                </a:r>
                <a14:m>
                  <m:oMath xmlns:m="http://schemas.openxmlformats.org/officeDocument/2006/math">
                    <m:r>
                      <a:rPr kumimoji="1" lang="en-US" altLang="zh-CN" sz="2400" b="0" i="1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∀</m:t>
                    </m:r>
                  </m:oMath>
                </a14:m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n-US" altLang="zh-CN" sz="2400" kern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en-US" altLang="zh-CN" sz="2400" i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</a:t>
                </a:r>
                <a:r>
                  <a:rPr kumimoji="1" lang="en-US" altLang="zh-CN" sz="2400" kern="0" baseline="30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kumimoji="1" lang="en-US" altLang="zh-CN" sz="2400" i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kumimoji="1" lang="en-US" altLang="zh-CN" sz="24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  <a:endPara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4622804"/>
              </a:xfrm>
              <a:prstGeom prst="rect">
                <a:avLst/>
              </a:prstGeom>
              <a:blipFill>
                <a:blip r:embed="rId3"/>
                <a:stretch>
                  <a:fillRect l="-952" t="-1847" b="-2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67AB9A0-06B5-4CC7-A0A1-B0500215820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F83695-D592-4214-8088-4A8199E78A4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13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群的定义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自然数）是整数加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≠ 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真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</a:b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tabLst>
                <a:tab pos="612000" algn="l"/>
              </a:tabLst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注：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任何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都存在子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tabLst>
                <a:tab pos="612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都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平凡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ABA64A-C5D8-414F-9430-9F093C9B10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23798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4105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群判定定理一 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14.7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空子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当且仅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：显然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性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只需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已知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子群定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BF80DB-C599-40A1-AB71-E5BF9ED4BB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645B87B-68B8-4F21-B57B-58BAEE9FFBAA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F83695-D592-4214-8088-4A8199E78A4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0186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群判定定理一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空子集，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l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+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+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因为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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判定定理一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BF80DB-C599-40A1-AB71-E5BF9ED4BBF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E4F8202-05A7-455E-8E6F-4D783BC2E1A3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9F83695-D592-4214-8088-4A8199E78A4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3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列命题的真假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cd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) = 1}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成代数系统，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+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普通加法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* y = |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|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 (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}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*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代数系统都</a:t>
            </a:r>
            <a:r>
              <a:rPr kumimoji="1"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018EF4-1DC0-48D9-B479-BE2534D45C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24AC17A-836A-4B47-AAAC-3625ECC2AF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67191" y="4476018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87EE43E-EF1B-4808-A445-9A696C3BD50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4802" y="2801389"/>
            <a:ext cx="2946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FE41502-11D2-47A7-A49F-511981C2B54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72990" y="3391801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55E48AF-DACC-4A6A-8076-FC955DD98BC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34264" y="3959731"/>
            <a:ext cx="294640" cy="32004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D6E3C87-5C57-4E88-879D-F105A63B741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505174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65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的集合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∩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运算表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零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可逆元素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逆元是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 ？          独异点 ？           群 ？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01534" y="2175196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971191"/>
              </p:ext>
            </p:extLst>
          </p:nvPr>
        </p:nvGraphicFramePr>
        <p:xfrm>
          <a:off x="4305640" y="3324496"/>
          <a:ext cx="3168354" cy="143445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56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909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∩</a:t>
                      </a:r>
                      <a:endParaRPr lang="zh-CN" altLang="en-US" sz="2400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altLang="zh-CN" sz="2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lang="en-US" altLang="zh-CN" sz="2400" b="0" i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626583" y="4901855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460931" y="4901854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032131" y="4904767"/>
            <a:ext cx="500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79601" y="4901855"/>
            <a:ext cx="418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544AC19D-13F3-440A-92A9-9732D3210B1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505349A-1E7D-4FCB-A622-7D651329AB6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5128" y="5572394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D204B0C-153A-48F4-81F1-90C02E7CC65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17189" y="5572394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AF3BFA5-36A6-4B58-B4CD-897B17FB104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3406" y="5572394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49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1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≤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如果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，则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H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群，所以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H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即存在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使得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h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因此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又因为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ts val="12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判定定理一，有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0F83434-ED38-460D-8FC0-BC85A384B4B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3927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80F61-F927-4D38-B898-47F2CA39422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53707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群判定定理二   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14.8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空子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当且仅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证明：</a:t>
            </a:r>
            <a:r>
              <a:rPr lang="zh-CN" altLang="en-US" sz="2400" dirty="0"/>
              <a:t>只证充分性</a:t>
            </a:r>
            <a:r>
              <a:rPr lang="en-US" altLang="zh-CN" sz="2400" dirty="0"/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，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已知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到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可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判定定理一（或子群定义）得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i="1" dirty="0"/>
              <a:t>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516E50E-9D62-42C1-B863-AF1A6956BE2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D8DF4-499B-42B9-A8CD-A96B606C420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295399" y="1646238"/>
            <a:ext cx="9601199" cy="438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普通加法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半群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400" u="sng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独异点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大于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整数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矩阵加法和矩阵乘法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半群：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独异点：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集合的对称差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  也是独异点  ？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80990" y="2101804"/>
            <a:ext cx="1224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23669" y="2092109"/>
            <a:ext cx="1237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32430" y="210180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96954" y="2096956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80414" y="2092109"/>
            <a:ext cx="108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91945" y="2630314"/>
            <a:ext cx="12241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99928" y="263031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33470" y="2637590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,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93378" y="2632743"/>
            <a:ext cx="1090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3D817608-5E96-4C4C-ABF1-38720BFEB58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F2B9C59-8E74-4EB0-B299-6BD4CE404FA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0439" y="3916753"/>
            <a:ext cx="3962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3DFBE35-1F04-4A65-9081-9BCEEB2D48A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3916753"/>
            <a:ext cx="3962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43A5099-1355-4461-9531-F9B1D665588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4489959"/>
            <a:ext cx="3962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DD57DC4-683D-4668-AB60-56555940F54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40439" y="4489959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18638D70-A3C5-40C1-8233-FC227DC4FDC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95256" y="5591545"/>
            <a:ext cx="3962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32A2092-FC1E-46FE-99D3-CF33639FAA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4070" y="5591545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24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11" grpId="0"/>
      <p:bldP spid="1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群判定定理二（续）</a:t>
            </a:r>
          </a:p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整数加群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342900" indent="-342900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zh-CN" altLang="en-US" sz="2400" b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：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	2)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假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kumimoji="1" lang="en-US" altLang="zh-CN" sz="2400" b="1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 + b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en-US" altLang="zh-CN" sz="2400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kern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kern="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判定定理二，得证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4BB104FF-6404-4C91-90C9-CD390083F25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593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子群（群的中心）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证明下面的集合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|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}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法一，根据判定定理一：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单位元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e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.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=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证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= 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36474"/>
              </p:ext>
            </p:extLst>
          </p:nvPr>
        </p:nvGraphicFramePr>
        <p:xfrm>
          <a:off x="6456040" y="1628801"/>
          <a:ext cx="288032" cy="26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0" y="1628801"/>
                        <a:ext cx="288032" cy="26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827327" y="4659426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97776" y="4657599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97097" y="4651786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67546" y="4662690"/>
            <a:ext cx="119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51058" y="4651785"/>
            <a:ext cx="2220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25B0A-9D14-46D5-8F4C-039F144C0F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48736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49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子群（群的中心）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群，证明下面的集合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|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}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方法二，根据判定定理二：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单位元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e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.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56040" y="1628801"/>
          <a:ext cx="288032" cy="26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6040" y="1628801"/>
                        <a:ext cx="288032" cy="26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078480" y="5700525"/>
            <a:ext cx="1717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1925B0A-9D14-46D5-8F4C-039F144C0F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B27A85-F6DE-4A05-960B-11943C45D5DE}"/>
              </a:ext>
            </a:extLst>
          </p:cNvPr>
          <p:cNvSpPr/>
          <p:nvPr/>
        </p:nvSpPr>
        <p:spPr>
          <a:xfrm>
            <a:off x="4395085" y="4651785"/>
            <a:ext cx="1462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26817A1-03FB-450B-A1EB-31B22BAA5A57}"/>
              </a:ext>
            </a:extLst>
          </p:cNvPr>
          <p:cNvSpPr/>
          <p:nvPr/>
        </p:nvSpPr>
        <p:spPr>
          <a:xfrm>
            <a:off x="4395085" y="4657590"/>
            <a:ext cx="2234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70ADBA-A5A1-4C30-9391-C060FDD2F198}"/>
              </a:ext>
            </a:extLst>
          </p:cNvPr>
          <p:cNvSpPr/>
          <p:nvPr/>
        </p:nvSpPr>
        <p:spPr>
          <a:xfrm>
            <a:off x="6403788" y="4651784"/>
            <a:ext cx="1693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EDDF810-9CAE-47C8-AD6F-95DE9DF92C7E}"/>
              </a:ext>
            </a:extLst>
          </p:cNvPr>
          <p:cNvSpPr/>
          <p:nvPr/>
        </p:nvSpPr>
        <p:spPr>
          <a:xfrm>
            <a:off x="3078480" y="5210162"/>
            <a:ext cx="1479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C291CB3-D70B-43D4-8882-92B833FB499E}"/>
              </a:ext>
            </a:extLst>
          </p:cNvPr>
          <p:cNvSpPr/>
          <p:nvPr/>
        </p:nvSpPr>
        <p:spPr>
          <a:xfrm>
            <a:off x="7955373" y="4651784"/>
            <a:ext cx="1693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x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81C17AB-6999-4295-B568-A284DFB03ADA}"/>
              </a:ext>
            </a:extLst>
          </p:cNvPr>
          <p:cNvSpPr/>
          <p:nvPr/>
        </p:nvSpPr>
        <p:spPr>
          <a:xfrm>
            <a:off x="4377024" y="5210162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BC0B4A1-60DD-4A1B-A865-4315D2514FCB}"/>
              </a:ext>
            </a:extLst>
          </p:cNvPr>
          <p:cNvSpPr/>
          <p:nvPr/>
        </p:nvSpPr>
        <p:spPr>
          <a:xfrm>
            <a:off x="5675568" y="5210162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346356-0A4A-45EA-A47B-6631A07DF8E2}"/>
              </a:ext>
            </a:extLst>
          </p:cNvPr>
          <p:cNvSpPr/>
          <p:nvPr/>
        </p:nvSpPr>
        <p:spPr>
          <a:xfrm>
            <a:off x="6940972" y="5212709"/>
            <a:ext cx="1436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40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3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EC690-CD53-4ED5-988E-96C4E6AC8F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67179"/>
          </a:xfrm>
        </p:spPr>
        <p:txBody>
          <a:bodyPr>
            <a:noAutofit/>
          </a:bodyPr>
          <a:lstStyle/>
          <a:p>
            <a:pPr marL="0" lvl="1" indent="0">
              <a:spcBef>
                <a:spcPts val="18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重要的子群（生成子群）</a:t>
            </a:r>
          </a:p>
          <a:p>
            <a:pPr marL="0" lvl="1" indent="0">
              <a:spcBef>
                <a:spcPts val="1800"/>
              </a:spcBef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令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algn="ctr">
              <a:spcBef>
                <a:spcPts val="18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spcBef>
                <a:spcPts val="18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知道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≠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非空子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子群判定定理二可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/>
              <a:t>    </a:t>
            </a:r>
            <a:endParaRPr lang="zh-CN" altLang="en-US" sz="2400" b="1" dirty="0"/>
          </a:p>
          <a:p>
            <a:pPr marL="0" indent="0">
              <a:buNone/>
            </a:pPr>
            <a:r>
              <a:rPr lang="zh-CN" altLang="en-US" sz="2400" b="1" dirty="0"/>
              <a:t>             </a:t>
            </a:r>
            <a:r>
              <a:rPr lang="en-US" altLang="zh-CN" sz="2400" b="1" dirty="0"/>
              <a:t>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3336F5A-AFE7-4C64-A135-11411395ED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EC690-CD53-4ED5-988E-96C4E6AC8F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824412"/>
          </a:xfrm>
        </p:spPr>
        <p:txBody>
          <a:bodyPr>
            <a:noAutofit/>
          </a:bodyPr>
          <a:lstStyle/>
          <a:p>
            <a:pPr marL="0" lvl="1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重要的子群（生成子群）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&gt; =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由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&gt; =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生成子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：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/>
              <a:t>             </a:t>
            </a:r>
            <a:r>
              <a:rPr lang="en-US" altLang="zh-CN" sz="2400" b="1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8099753" y="2274707"/>
            <a:ext cx="2847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2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= 2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" name="矩形 2"/>
          <p:cNvSpPr/>
          <p:nvPr/>
        </p:nvSpPr>
        <p:spPr>
          <a:xfrm>
            <a:off x="7486308" y="2938986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0, 2, 4 }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en-US" altLang="zh-CN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63682" y="4215445"/>
            <a:ext cx="2038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11624" y="4215445"/>
            <a:ext cx="23986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35680" y="4881382"/>
            <a:ext cx="2066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kumimoji="1" lang="zh-CN" altLang="en-US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11624" y="4881381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3336F5A-AFE7-4C64-A135-11411395ED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5063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0391"/>
            <a:ext cx="9601200" cy="208823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群格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有子群的集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定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的偏序 ≼，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≼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≼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构成格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哈斯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），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子群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四元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群格：</a:t>
            </a:r>
          </a:p>
          <a:p>
            <a:pPr eaLnBrk="1" hangingPunct="1">
              <a:buFontTx/>
              <a:buNone/>
            </a:pPr>
            <a:endParaRPr lang="zh-CN" altLang="zh-CN" sz="2400" dirty="0">
              <a:cs typeface="Lucida Sans Unicode" pitchFamily="34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4C69898D-6817-45C3-A1CD-5E9E8F18DE6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6386" name="Picture 2" descr="未命名">
            <a:extLst>
              <a:ext uri="{FF2B5EF4-FFF2-40B4-BE49-F238E27FC236}">
                <a16:creationId xmlns:a16="http://schemas.microsoft.com/office/drawing/2014/main" id="{C1E62A1B-D91A-4F39-8207-6D67D6162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61" y="4236125"/>
            <a:ext cx="2308267" cy="1874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AE7C1CD3-47BF-4E56-A4EA-E1DFF7672A9C}"/>
              </a:ext>
            </a:extLst>
          </p:cNvPr>
          <p:cNvGrpSpPr/>
          <p:nvPr/>
        </p:nvGrpSpPr>
        <p:grpSpPr>
          <a:xfrm>
            <a:off x="6082837" y="3795913"/>
            <a:ext cx="3463610" cy="2315090"/>
            <a:chOff x="5661923" y="3795913"/>
            <a:chExt cx="3463610" cy="2315090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6294459" y="5252839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012577" y="5247622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>
              <a:cxnSpLocks/>
            </p:cNvCxnSpPr>
            <p:nvPr/>
          </p:nvCxnSpPr>
          <p:spPr bwMode="auto">
            <a:xfrm flipH="1">
              <a:off x="7698677" y="464981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>
              <a:cxnSpLocks/>
            </p:cNvCxnSpPr>
            <p:nvPr/>
          </p:nvCxnSpPr>
          <p:spPr bwMode="auto">
            <a:xfrm flipV="1">
              <a:off x="7001611" y="4041888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H="1" flipV="1">
              <a:off x="7015899" y="4656217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>
              <a:cxnSpLocks/>
            </p:cNvCxnSpPr>
            <p:nvPr/>
          </p:nvCxnSpPr>
          <p:spPr bwMode="auto">
            <a:xfrm>
              <a:off x="7718816" y="4041888"/>
              <a:ext cx="612000" cy="53874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>
              <a:cxnSpLocks/>
            </p:cNvCxnSpPr>
            <p:nvPr/>
          </p:nvCxnSpPr>
          <p:spPr bwMode="auto">
            <a:xfrm flipH="1">
              <a:off x="6317839" y="464981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矩形 45"/>
            <p:cNvSpPr/>
            <p:nvPr/>
          </p:nvSpPr>
          <p:spPr>
            <a:xfrm>
              <a:off x="6928722" y="571089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661923" y="5009690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4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7644208" y="511751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6360957" y="4380579"/>
              <a:ext cx="758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8365146" y="4392757"/>
              <a:ext cx="7603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7697965" y="3795913"/>
              <a:ext cx="7218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流程图: 联系 52"/>
            <p:cNvSpPr/>
            <p:nvPr/>
          </p:nvSpPr>
          <p:spPr bwMode="auto">
            <a:xfrm flipH="1">
              <a:off x="7610816" y="3953372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流程图: 联系 52">
              <a:extLst>
                <a:ext uri="{FF2B5EF4-FFF2-40B4-BE49-F238E27FC236}">
                  <a16:creationId xmlns:a16="http://schemas.microsoft.com/office/drawing/2014/main" id="{902AA628-BB6A-4EA6-886E-C7558B4C8FB5}"/>
                </a:ext>
              </a:extLst>
            </p:cNvPr>
            <p:cNvSpPr/>
            <p:nvPr/>
          </p:nvSpPr>
          <p:spPr bwMode="auto">
            <a:xfrm flipH="1">
              <a:off x="6917387" y="455540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流程图: 联系 52">
              <a:extLst>
                <a:ext uri="{FF2B5EF4-FFF2-40B4-BE49-F238E27FC236}">
                  <a16:creationId xmlns:a16="http://schemas.microsoft.com/office/drawing/2014/main" id="{2806C965-1B71-4CBD-83BD-3FF2EBF8C0AF}"/>
                </a:ext>
              </a:extLst>
            </p:cNvPr>
            <p:cNvSpPr/>
            <p:nvPr/>
          </p:nvSpPr>
          <p:spPr bwMode="auto">
            <a:xfrm flipH="1">
              <a:off x="8313335" y="455726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流程图: 联系 52">
              <a:extLst>
                <a:ext uri="{FF2B5EF4-FFF2-40B4-BE49-F238E27FC236}">
                  <a16:creationId xmlns:a16="http://schemas.microsoft.com/office/drawing/2014/main" id="{6CB5FC5C-31FB-492B-BD44-667851D006DF}"/>
                </a:ext>
              </a:extLst>
            </p:cNvPr>
            <p:cNvSpPr/>
            <p:nvPr/>
          </p:nvSpPr>
          <p:spPr bwMode="auto">
            <a:xfrm flipH="1">
              <a:off x="7604897" y="515574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流程图: 联系 52">
              <a:extLst>
                <a:ext uri="{FF2B5EF4-FFF2-40B4-BE49-F238E27FC236}">
                  <a16:creationId xmlns:a16="http://schemas.microsoft.com/office/drawing/2014/main" id="{9D8ECED7-544A-4D1D-A94A-71DE94148C1A}"/>
                </a:ext>
              </a:extLst>
            </p:cNvPr>
            <p:cNvSpPr/>
            <p:nvPr/>
          </p:nvSpPr>
          <p:spPr bwMode="auto">
            <a:xfrm flipH="1">
              <a:off x="6916367" y="577506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流程图: 联系 52">
              <a:extLst>
                <a:ext uri="{FF2B5EF4-FFF2-40B4-BE49-F238E27FC236}">
                  <a16:creationId xmlns:a16="http://schemas.microsoft.com/office/drawing/2014/main" id="{FA1C9780-7FF8-4B25-B905-E83E72E8D15D}"/>
                </a:ext>
              </a:extLst>
            </p:cNvPr>
            <p:cNvSpPr/>
            <p:nvPr/>
          </p:nvSpPr>
          <p:spPr bwMode="auto">
            <a:xfrm flipH="1">
              <a:off x="6226594" y="515574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4512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定义与分类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19</a:t>
            </a:r>
            <a:r>
              <a:rPr lang="en-US" altLang="zh-CN" sz="2400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同态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同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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/>
              <a:t>;</a:t>
            </a:r>
          </a:p>
          <a:p>
            <a:pPr>
              <a:buNone/>
            </a:pPr>
            <a:r>
              <a:rPr lang="en-US" altLang="zh-CN" sz="2400" dirty="0"/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491E07-32D5-4B2D-96EA-1D4FD92671D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DBC6966-C296-4041-85F3-23C734D48A8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7242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定义与分类（续）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y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 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2E6712-7570-4547-A5BA-540272349A2C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8851CFB-BFB5-423E-B1F9-B3D2273F7D0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52079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456A0-07E4-45C5-8877-498CBCFE36B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实例</a:t>
            </a:r>
          </a:p>
          <a:p>
            <a:pPr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1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加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加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2) </a:t>
            </a:r>
            <a:r>
              <a:rPr lang="zh-CN" altLang="en-US" sz="2400" dirty="0"/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ym typeface="Symbol" pitchFamily="18" charset="2"/>
              </a:rPr>
              <a:t></a:t>
            </a:r>
            <a:r>
              <a:rPr lang="en-US" altLang="zh-CN" sz="2400" dirty="0"/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，可以证明恰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态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</a:t>
            </a:r>
            <a:r>
              <a:rPr lang="en-US" altLang="zh-CN" sz="2400" dirty="0"/>
              <a:t> </a:t>
            </a:r>
            <a:r>
              <a:rPr lang="en-US" altLang="zh-CN" sz="2400" b="1" dirty="0"/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874341" y="4391369"/>
            <a:ext cx="49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06898" y="3286116"/>
            <a:ext cx="7578204" cy="9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F21A05F-1835-4BC8-B2D2-78CD2801C7E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96957B3-424A-4D39-8A5D-B03152AD64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69484" y="2788420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456A0-07E4-45C5-8877-498CBCFE36B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9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实例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（续）</a:t>
            </a:r>
            <a:r>
              <a:rPr lang="en-US" altLang="zh-CN" sz="2400" b="1" dirty="0"/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/>
              <a:t>3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</a:t>
            </a:r>
          </a:p>
          <a:p>
            <a:pPr>
              <a:buNone/>
            </a:pPr>
            <a:r>
              <a:rPr lang="en-US" altLang="zh-CN" sz="2400" dirty="0"/>
              <a:t>4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则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同构，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自同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BB5BCA2-96C6-4086-AC79-1DA8CA7D2D5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26350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D8DF4-499B-42B9-A8CD-A96B606C420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1295400" y="1646238"/>
            <a:ext cx="9601200" cy="385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（续）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4)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{0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}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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加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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也是独异点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5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合运算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？               也是独异点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6)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非零实数集合，∘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定义如下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？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EC514D1-9C00-4F02-9231-9A2D1FCCF57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4911450-13EE-4820-8F53-D5743A9A890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0755" y="2815919"/>
            <a:ext cx="396240" cy="3200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77D404D-995A-4104-AD55-E48E8AA4849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2815919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EACFAD3-E3D6-40C7-A5F4-B26DC68AEA4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3909037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9FC3F61-4024-4C07-B329-B0AC7F14C4E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0755" y="3909037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0336EC9-5E4C-4E0E-8972-E1C7A2FFC0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342" y="5002155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D883B3-0FDF-46EE-A31F-B4EA21499F3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5040560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性质</a:t>
            </a: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，则</a:t>
            </a:r>
          </a:p>
          <a:p>
            <a:pPr marL="609600" indent="-609600">
              <a:buNone/>
            </a:pPr>
            <a:r>
              <a:rPr lang="en-US" altLang="zh-CN" sz="2400" dirty="0"/>
              <a:t>1)</a:t>
            </a:r>
            <a:r>
              <a:rPr lang="en-US" altLang="zh-CN" sz="2400" i="1" dirty="0"/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/>
              <a:t>2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marL="609600" indent="-60960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</a:p>
          <a:p>
            <a:pPr marL="609600" indent="-609600">
              <a:buNone/>
            </a:pPr>
            <a:r>
              <a:rPr lang="en-US" altLang="zh-CN" sz="2400" baseline="-25000" dirty="0">
                <a:sym typeface="Symbol" pitchFamily="18" charset="2"/>
              </a:rPr>
              <a:t>    </a:t>
            </a:r>
            <a:r>
              <a:rPr lang="en-US" altLang="zh-CN" sz="2400" b="1" dirty="0">
                <a:sym typeface="Symbol" pitchFamily="18" charset="2"/>
              </a:rPr>
              <a:t>           </a:t>
            </a:r>
          </a:p>
          <a:p>
            <a:pPr marL="609600" indent="-609600">
              <a:buFont typeface="Wingdings" pitchFamily="2" charset="2"/>
              <a:buAutoNum type="arabicParenBoth"/>
            </a:pP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66498" y="4962452"/>
            <a:ext cx="1417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74616" y="4962451"/>
            <a:ext cx="1117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19346" y="4960618"/>
            <a:ext cx="673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e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16571" y="3288524"/>
            <a:ext cx="1736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kern="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61AE4B-20A0-4845-A473-B104693E42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D883B3-0FDF-46EE-A31F-B4EA21499F3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14928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群同态的性质</a:t>
            </a:r>
          </a:p>
          <a:p>
            <a:pPr marL="609600" indent="-6096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，则</a:t>
            </a:r>
          </a:p>
          <a:p>
            <a:pPr marL="609600" indent="-609600">
              <a:buNone/>
            </a:pPr>
            <a:r>
              <a:rPr lang="en-US" altLang="zh-CN" sz="2400" dirty="0">
                <a:sym typeface="Symbol" pitchFamily="18" charset="2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marL="609600" indent="-609600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zh-CN" altLang="en-US" sz="2400" dirty="0">
                <a:sym typeface="Symbol" pitchFamily="18" charset="2"/>
              </a:rPr>
              <a:t> 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 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	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	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		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09649" y="4396613"/>
            <a:ext cx="1784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71073" y="4396613"/>
            <a:ext cx="1510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dirty="0"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D61AE4B-20A0-4845-A473-B104693E42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41448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845C6A-28A5-47BB-98B4-6EAB9155FCE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54116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i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元群上所有的自同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同态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只有以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双射函数是同构映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D5B819-F6F7-451B-AB6B-DEE0C8F266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1A8287-6DA5-4C68-B390-C46644F87DC0}"/>
              </a:ext>
            </a:extLst>
          </p:cNvPr>
          <p:cNvSpPr/>
          <p:nvPr/>
        </p:nvSpPr>
        <p:spPr>
          <a:xfrm>
            <a:off x="6860680" y="3131770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845C6A-28A5-47BB-98B4-6EAB9155FCE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284299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Q*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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Q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构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0 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		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1) =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双射性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lang="en-US" altLang="zh-CN" sz="2400" b="1" dirty="0">
                <a:sym typeface="Symbol" pitchFamily="18" charset="2"/>
              </a:rPr>
              <a:t>  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3D5B819-F6F7-451B-AB6B-DEE0C8F266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58602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9074A-ACC6-4388-BFEE-96F820D5A83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6085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20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若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加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 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循环群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2651581" y="44120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71086" y="4412011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51581" y="55246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42058" y="55246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DB05BE3-BDF3-47FA-B483-49876EC11CD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46FF31D-D40C-4B6D-8DC6-48FB655C51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7543" y="3883555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54FE78C-A644-47B0-B818-61C78D9961D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7543" y="5002817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3D782-A7CA-4739-8B1C-738D7231E6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055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分类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循环群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生成元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可以分成两类：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，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无限阶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时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2400" b="1" i="1" dirty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752249E-4964-40FE-B8BB-B8E725F5D8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3D782-A7CA-4739-8B1C-738D7231E6E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055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分类（续）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循环群一定是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循环群，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 + 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 + 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609600" indent="-6096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e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752249E-4964-40FE-B8BB-B8E725F5D8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76755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DBE7D749-F9DA-403C-AA44-B8912F8A221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生成元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14.9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循环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 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有两个生成元，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有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然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注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函数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素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endParaRPr lang="en-US" altLang="zh-CN" sz="2400" b="1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1909EA9-8D68-4F2C-A28F-D0C92BEF7F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336360" y="6248400"/>
            <a:ext cx="645840" cy="457200"/>
          </a:xfrm>
        </p:spPr>
        <p:txBody>
          <a:bodyPr/>
          <a:lstStyle/>
          <a:p>
            <a:pPr>
              <a:defRPr/>
            </a:pPr>
            <a:fld id="{DBE7D749-F9DA-403C-AA44-B8912F8A221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8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生成元</a:t>
            </a:r>
          </a:p>
          <a:p>
            <a:pPr>
              <a:lnSpc>
                <a:spcPct val="100000"/>
              </a:lnSpc>
              <a:buNone/>
            </a:pPr>
            <a:r>
              <a:rPr lang="zh-CN" altLang="en-US" sz="2400" b="1" dirty="0"/>
              <a:t>例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(= 0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358775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8775">
              <a:lnSpc>
                <a:spcPct val="1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(= 0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70506" y="224858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79458" y="2248580"/>
            <a:ext cx="58455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素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整数为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7.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1909EA9-8D68-4F2C-A28F-D0C92BEF7F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04527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112845-614D-4D87-8DAB-337F7AEB675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32493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例：</a:t>
            </a:r>
            <a:endParaRPr lang="en-US" altLang="zh-CN" sz="2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循环群，小于或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素的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)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定理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加群，小于或等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素的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)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定理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/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运算是普通加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元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是：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28226" y="261034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23069" y="261034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28226" y="3132132"/>
            <a:ext cx="1947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96262" y="4167812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01447" y="41637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22388" y="468959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11775" y="5726542"/>
            <a:ext cx="1122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FF7AF6-42E0-4D74-AC19-3B5CBBCC7C3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91DFDE-DA66-4FB7-AD6E-BCFD804123C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295400" y="1646556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幂运算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  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，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规定：</a:t>
            </a: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0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 </a:t>
            </a:r>
            <a:r>
              <a:rPr kumimoji="1"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用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数学归纳法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不难证明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幂遵从以下运算规则：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在半群中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在独异点中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kumimoji="1"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719B563-4D1C-461A-B2B7-C13D538EA04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6D5193-A9B4-4D42-A482-48AC77BE14A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380999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</a:rPr>
              <a:t>14.10 </a:t>
            </a:r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循环群，则</a:t>
            </a:r>
            <a:r>
              <a:rPr lang="en-US" altLang="zh-CN" sz="2400" dirty="0">
                <a:solidFill>
                  <a:schemeClr val="tx1"/>
                </a:solidFill>
              </a:rPr>
              <a:t> 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群仍是循环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循环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群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外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无限循环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因子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含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子群，就是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i="1" baseline="36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br>
              <a:rPr lang="en-US" altLang="zh-CN" sz="2400" b="1" dirty="0">
                <a:solidFill>
                  <a:schemeClr val="tx1"/>
                </a:solidFill>
              </a:rPr>
            </a:br>
            <a:br>
              <a:rPr lang="en-US" altLang="zh-CN" sz="2400" dirty="0">
                <a:solidFill>
                  <a:schemeClr val="tx1"/>
                </a:solidFill>
              </a:rPr>
            </a:br>
            <a:br>
              <a:rPr lang="en-US" altLang="zh-CN" sz="2400" dirty="0">
                <a:solidFill>
                  <a:schemeClr val="tx1"/>
                </a:solidFill>
              </a:rPr>
            </a:b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A02A2B-BBCF-4B3D-B589-F8E9C6F19A6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C6779-2923-4C7A-9280-358C0BEE9ED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3866" y="1646238"/>
            <a:ext cx="9582733" cy="3185069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无限循环群，子群有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&gt; = { 0 } = 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自然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幂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生成的子群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{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A84057C6-5E13-47FA-B17B-81BD17A20C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C6779-2923-4C7A-9280-358C0BEE9ED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3866" y="1646238"/>
            <a:ext cx="9582733" cy="5373687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en-US" altLang="zh-CN" sz="2400" dirty="0"/>
              <a:t>2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1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循环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8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因子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有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个，分别是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群</a:t>
            </a:r>
            <a:b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97807" y="2720614"/>
            <a:ext cx="2441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&lt;0&gt; = {0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88949" y="3281898"/>
            <a:ext cx="1922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535" y="3843182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97807" y="4405177"/>
            <a:ext cx="3461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5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05338" y="4964879"/>
            <a:ext cx="46923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{ 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6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97807" y="5524580"/>
            <a:ext cx="6037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= &lt;5&gt; = &lt;7&gt; = &lt;11&gt; = &lt;13&gt; = &lt;17&gt; = 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53974" y="216915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A84057C6-5E13-47FA-B17B-81BD17A20C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C6E7121-C6CB-4E0E-8E79-9E171D0D56DC}"/>
              </a:ext>
            </a:extLst>
          </p:cNvPr>
          <p:cNvGrpSpPr/>
          <p:nvPr/>
        </p:nvGrpSpPr>
        <p:grpSpPr>
          <a:xfrm>
            <a:off x="7394865" y="2556697"/>
            <a:ext cx="3236397" cy="2309309"/>
            <a:chOff x="8058045" y="2303755"/>
            <a:chExt cx="3236397" cy="2309309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E67B184E-044A-45EF-A4AD-8C6485176D31}"/>
                </a:ext>
              </a:extLst>
            </p:cNvPr>
            <p:cNvCxnSpPr/>
            <p:nvPr/>
          </p:nvCxnSpPr>
          <p:spPr bwMode="auto">
            <a:xfrm>
              <a:off x="9385906" y="3817089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3E8C621A-22AC-44D0-915F-C171696BD60A}"/>
                </a:ext>
              </a:extLst>
            </p:cNvPr>
            <p:cNvCxnSpPr/>
            <p:nvPr/>
          </p:nvCxnSpPr>
          <p:spPr bwMode="auto">
            <a:xfrm flipH="1">
              <a:off x="10104024" y="3811872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1506EB72-C2AC-4319-92F2-891DFC5EF5B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395765" y="3215271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BB95160-66CD-4AC7-A038-95FD2639F00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698699" y="2607346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C96D5E8E-8242-47AA-93E4-D274CE6EED9B}"/>
                </a:ext>
              </a:extLst>
            </p:cNvPr>
            <p:cNvCxnSpPr/>
            <p:nvPr/>
          </p:nvCxnSpPr>
          <p:spPr bwMode="auto">
            <a:xfrm flipH="1" flipV="1">
              <a:off x="8712987" y="3221675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69B79578-A217-4361-8402-FC625753F4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15904" y="2607346"/>
              <a:ext cx="612000" cy="53874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7B053BCE-B035-4702-BFF4-97E7CBFA2DE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090360" y="3203563"/>
              <a:ext cx="612000" cy="5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CC7DDA6-CEC9-430F-B0F5-CFEB322A4E08}"/>
                </a:ext>
              </a:extLst>
            </p:cNvPr>
            <p:cNvSpPr/>
            <p:nvPr/>
          </p:nvSpPr>
          <p:spPr>
            <a:xfrm>
              <a:off x="9439532" y="4212954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D0C7E7D3-0A73-4C67-B135-F921A9B5420D}"/>
                </a:ext>
              </a:extLst>
            </p:cNvPr>
            <p:cNvSpPr/>
            <p:nvPr/>
          </p:nvSpPr>
          <p:spPr>
            <a:xfrm>
              <a:off x="10692995" y="3469125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9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DCB601DB-66C8-471E-83C1-2EDB524160BB}"/>
                </a:ext>
              </a:extLst>
            </p:cNvPr>
            <p:cNvSpPr/>
            <p:nvPr/>
          </p:nvSpPr>
          <p:spPr>
            <a:xfrm>
              <a:off x="8747890" y="3595384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D3AC6478-51C2-43FD-B8A8-412B05DD4413}"/>
                </a:ext>
              </a:extLst>
            </p:cNvPr>
            <p:cNvSpPr/>
            <p:nvPr/>
          </p:nvSpPr>
          <p:spPr>
            <a:xfrm>
              <a:off x="8058045" y="2946037"/>
              <a:ext cx="758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E7842CC-E16E-4762-8C7E-0C35781680A4}"/>
                </a:ext>
              </a:extLst>
            </p:cNvPr>
            <p:cNvSpPr/>
            <p:nvPr/>
          </p:nvSpPr>
          <p:spPr>
            <a:xfrm>
              <a:off x="10044418" y="2893239"/>
              <a:ext cx="7603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627D918D-D6FA-4586-9BFD-28FB34F198C1}"/>
                </a:ext>
              </a:extLst>
            </p:cNvPr>
            <p:cNvSpPr/>
            <p:nvPr/>
          </p:nvSpPr>
          <p:spPr>
            <a:xfrm>
              <a:off x="9360985" y="2303755"/>
              <a:ext cx="7218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流程图: 联系 52">
              <a:extLst>
                <a:ext uri="{FF2B5EF4-FFF2-40B4-BE49-F238E27FC236}">
                  <a16:creationId xmlns:a16="http://schemas.microsoft.com/office/drawing/2014/main" id="{8D0B67D2-E310-42C1-8743-750A3407D4EB}"/>
                </a:ext>
              </a:extLst>
            </p:cNvPr>
            <p:cNvSpPr/>
            <p:nvPr/>
          </p:nvSpPr>
          <p:spPr bwMode="auto">
            <a:xfrm flipH="1">
              <a:off x="9307904" y="2518830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流程图: 联系 52">
              <a:extLst>
                <a:ext uri="{FF2B5EF4-FFF2-40B4-BE49-F238E27FC236}">
                  <a16:creationId xmlns:a16="http://schemas.microsoft.com/office/drawing/2014/main" id="{B2B30DCE-4186-417E-9BDF-5BE27ED18433}"/>
                </a:ext>
              </a:extLst>
            </p:cNvPr>
            <p:cNvSpPr/>
            <p:nvPr/>
          </p:nvSpPr>
          <p:spPr bwMode="auto">
            <a:xfrm flipH="1">
              <a:off x="8614475" y="3120859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流程图: 联系 52">
              <a:extLst>
                <a:ext uri="{FF2B5EF4-FFF2-40B4-BE49-F238E27FC236}">
                  <a16:creationId xmlns:a16="http://schemas.microsoft.com/office/drawing/2014/main" id="{B03B48A8-9AE9-4DD8-B1C4-AE7BADD897EC}"/>
                </a:ext>
              </a:extLst>
            </p:cNvPr>
            <p:cNvSpPr/>
            <p:nvPr/>
          </p:nvSpPr>
          <p:spPr bwMode="auto">
            <a:xfrm flipH="1">
              <a:off x="10010423" y="312272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流程图: 联系 52">
              <a:extLst>
                <a:ext uri="{FF2B5EF4-FFF2-40B4-BE49-F238E27FC236}">
                  <a16:creationId xmlns:a16="http://schemas.microsoft.com/office/drawing/2014/main" id="{FAEF42FA-6CA8-468E-A1C3-141340C2B4C7}"/>
                </a:ext>
              </a:extLst>
            </p:cNvPr>
            <p:cNvSpPr/>
            <p:nvPr/>
          </p:nvSpPr>
          <p:spPr bwMode="auto">
            <a:xfrm flipH="1">
              <a:off x="9301985" y="372120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流程图: 联系 52">
              <a:extLst>
                <a:ext uri="{FF2B5EF4-FFF2-40B4-BE49-F238E27FC236}">
                  <a16:creationId xmlns:a16="http://schemas.microsoft.com/office/drawing/2014/main" id="{FB6FE882-36DD-4AD1-802E-DC923A111C66}"/>
                </a:ext>
              </a:extLst>
            </p:cNvPr>
            <p:cNvSpPr/>
            <p:nvPr/>
          </p:nvSpPr>
          <p:spPr bwMode="auto">
            <a:xfrm flipH="1">
              <a:off x="10007814" y="4339311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流程图: 联系 52">
              <a:extLst>
                <a:ext uri="{FF2B5EF4-FFF2-40B4-BE49-F238E27FC236}">
                  <a16:creationId xmlns:a16="http://schemas.microsoft.com/office/drawing/2014/main" id="{2AF52DFE-9890-4C16-A210-A21DBCF15C53}"/>
                </a:ext>
              </a:extLst>
            </p:cNvPr>
            <p:cNvSpPr/>
            <p:nvPr/>
          </p:nvSpPr>
          <p:spPr bwMode="auto">
            <a:xfrm flipH="1">
              <a:off x="10692209" y="372120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42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0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52237"/>
            <a:ext cx="9601200" cy="4250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子群格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解</a:t>
            </a:r>
            <a:r>
              <a:rPr lang="zh-CN" altLang="en-US" sz="2400" b="1" dirty="0">
                <a:cs typeface="Lucida Sans Unicode" pitchFamily="34" charset="0"/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   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3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5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0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5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</a:t>
            </a: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FC4A718-3D3E-48D4-9253-647C38C70489}"/>
              </a:ext>
            </a:extLst>
          </p:cNvPr>
          <p:cNvGrpSpPr/>
          <p:nvPr/>
        </p:nvGrpSpPr>
        <p:grpSpPr>
          <a:xfrm>
            <a:off x="7118316" y="3267967"/>
            <a:ext cx="3745627" cy="2906074"/>
            <a:chOff x="7877773" y="3347503"/>
            <a:chExt cx="3745627" cy="2906074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8548427" y="5280774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9707570" y="5290901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8565101" y="4495434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9721556" y="4492505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9683441" y="5279522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8561232" y="4488581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H="1">
              <a:off x="9705284" y="4486923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9725006" y="3698018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8560338" y="3698018"/>
              <a:ext cx="108000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H="1" flipV="1">
              <a:off x="8517948" y="4509543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9684335" y="3732803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10837636" y="4470218"/>
              <a:ext cx="0" cy="72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矩形 50"/>
            <p:cNvSpPr/>
            <p:nvPr/>
          </p:nvSpPr>
          <p:spPr>
            <a:xfrm>
              <a:off x="9022344" y="5853467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7877773" y="499016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6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8914182" y="5012450"/>
              <a:ext cx="7296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0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10893713" y="5012450"/>
              <a:ext cx="7296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5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882365" y="418255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2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9068372" y="4197642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3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10872670" y="4195687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5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9114872" y="3347503"/>
              <a:ext cx="6014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itchFamily="18" charset="2"/>
                </a:rPr>
                <a:t>&lt;1&gt;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流程图: 联系 52"/>
            <p:cNvSpPr/>
            <p:nvPr/>
          </p:nvSpPr>
          <p:spPr bwMode="auto">
            <a:xfrm flipH="1">
              <a:off x="10787197" y="4394579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流程图: 联系 52"/>
            <p:cNvSpPr/>
            <p:nvPr/>
          </p:nvSpPr>
          <p:spPr bwMode="auto">
            <a:xfrm flipH="1">
              <a:off x="10785284" y="5192130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流程图: 联系 52"/>
            <p:cNvSpPr/>
            <p:nvPr/>
          </p:nvSpPr>
          <p:spPr bwMode="auto">
            <a:xfrm flipH="1">
              <a:off x="9620307" y="5988413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流程图: 联系 52"/>
            <p:cNvSpPr/>
            <p:nvPr/>
          </p:nvSpPr>
          <p:spPr bwMode="auto">
            <a:xfrm flipH="1">
              <a:off x="9623791" y="5176755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流程图: 联系 52"/>
            <p:cNvSpPr/>
            <p:nvPr/>
          </p:nvSpPr>
          <p:spPr bwMode="auto">
            <a:xfrm flipH="1">
              <a:off x="9623791" y="4430094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流程图: 联系 52"/>
            <p:cNvSpPr/>
            <p:nvPr/>
          </p:nvSpPr>
          <p:spPr bwMode="auto">
            <a:xfrm flipH="1">
              <a:off x="9629666" y="3608938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流程图: 联系 52"/>
            <p:cNvSpPr/>
            <p:nvPr/>
          </p:nvSpPr>
          <p:spPr bwMode="auto">
            <a:xfrm flipH="1">
              <a:off x="8467005" y="5198567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流程图: 联系 52"/>
            <p:cNvSpPr/>
            <p:nvPr/>
          </p:nvSpPr>
          <p:spPr bwMode="auto">
            <a:xfrm flipH="1">
              <a:off x="8468711" y="4392016"/>
              <a:ext cx="108000" cy="108000"/>
            </a:xfrm>
            <a:custGeom>
              <a:avLst/>
              <a:gdLst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  <a:gd name="connsiteX0" fmla="*/ 0 w 72008"/>
                <a:gd name="connsiteY0" fmla="*/ 49649 h 99298"/>
                <a:gd name="connsiteX1" fmla="*/ 36004 w 72008"/>
                <a:gd name="connsiteY1" fmla="*/ 0 h 99298"/>
                <a:gd name="connsiteX2" fmla="*/ 72008 w 72008"/>
                <a:gd name="connsiteY2" fmla="*/ 49649 h 99298"/>
                <a:gd name="connsiteX3" fmla="*/ 36004 w 72008"/>
                <a:gd name="connsiteY3" fmla="*/ 99298 h 99298"/>
                <a:gd name="connsiteX4" fmla="*/ 0 w 72008"/>
                <a:gd name="connsiteY4" fmla="*/ 49649 h 99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008" h="99298">
                  <a:moveTo>
                    <a:pt x="0" y="49649"/>
                  </a:moveTo>
                  <a:cubicBezTo>
                    <a:pt x="0" y="22229"/>
                    <a:pt x="24003" y="0"/>
                    <a:pt x="36004" y="0"/>
                  </a:cubicBezTo>
                  <a:cubicBezTo>
                    <a:pt x="48005" y="0"/>
                    <a:pt x="72008" y="22229"/>
                    <a:pt x="72008" y="49649"/>
                  </a:cubicBezTo>
                  <a:cubicBezTo>
                    <a:pt x="72008" y="77069"/>
                    <a:pt x="48005" y="99298"/>
                    <a:pt x="36004" y="99298"/>
                  </a:cubicBezTo>
                  <a:cubicBezTo>
                    <a:pt x="24003" y="99298"/>
                    <a:pt x="0" y="77069"/>
                    <a:pt x="0" y="49649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2">
            <a:extLst>
              <a:ext uri="{FF2B5EF4-FFF2-40B4-BE49-F238E27FC236}">
                <a16:creationId xmlns:a16="http://schemas.microsoft.com/office/drawing/2014/main" id="{292FD5F7-2C97-4074-BF17-544B4EF3B99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F236F0-F414-4FCA-A392-A4FC4B1268A8}"/>
              </a:ext>
            </a:extLst>
          </p:cNvPr>
          <p:cNvSpPr/>
          <p:nvPr/>
        </p:nvSpPr>
        <p:spPr>
          <a:xfrm>
            <a:off x="5200541" y="491982"/>
            <a:ext cx="6096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 = {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9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8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7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5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5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0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5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5}    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54872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C8FAD-F711-484E-B8F0-91D1372105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706"/>
            <a:ext cx="9601199" cy="4388333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循环群的子群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例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cs typeface="Lucida Sans Unicode" pitchFamily="34" charset="0"/>
                <a:sym typeface="Symbol" pitchFamily="18" charset="2"/>
              </a:rPr>
              <a:t>的子群格 </a:t>
            </a:r>
            <a:r>
              <a:rPr lang="en-US" altLang="zh-CN" sz="2400" dirty="0">
                <a:cs typeface="Lucida Sans Unicode" pitchFamily="34" charset="0"/>
                <a:sym typeface="Symbol" pitchFamily="18" charset="2"/>
              </a:rPr>
              <a:t>.</a:t>
            </a:r>
            <a:endParaRPr lang="zh-CN" altLang="en-US" sz="2400" dirty="0">
              <a:cs typeface="Lucida Sans Unicode" pitchFamily="34" charset="0"/>
              <a:sym typeface="Symbol" pitchFamily="18" charset="2"/>
            </a:endParaRPr>
          </a:p>
          <a:p>
            <a:pPr>
              <a:buNone/>
            </a:pPr>
            <a:r>
              <a:rPr lang="zh-CN" altLang="en-US" sz="2400" b="1" dirty="0">
                <a:cs typeface="Lucida Sans Unicode" pitchFamily="34" charset="0"/>
                <a:sym typeface="Symbol" pitchFamily="18" charset="2"/>
              </a:rPr>
              <a:t>解</a:t>
            </a:r>
            <a:r>
              <a:rPr lang="zh-CN" altLang="en-US" sz="2400" b="1" dirty="0">
                <a:cs typeface="Lucida Sans Unicode" pitchFamily="34" charset="0"/>
                <a:sym typeface="Wingdings" panose="05000000000000000000" pitchFamily="2" charset="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     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4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6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9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2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18&gt;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因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</a:t>
            </a: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     </a:t>
            </a:r>
            <a:endParaRPr lang="zh-CN" altLang="en-US" sz="2400" dirty="0">
              <a:sym typeface="Symbol" pitchFamily="18" charset="2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9D8D33E7-8CCC-40D8-8690-C66665BBB5F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18E828-7B53-45DF-B596-ED35635117F6}"/>
              </a:ext>
            </a:extLst>
          </p:cNvPr>
          <p:cNvSpPr/>
          <p:nvPr/>
        </p:nvSpPr>
        <p:spPr>
          <a:xfrm>
            <a:off x="5310717" y="345885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0&gt; = {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5}=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6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3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3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4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2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6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30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9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9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7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2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4}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8&gt; = {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8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68B2918-4FA2-400B-986F-6322502038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29027" y="2723834"/>
            <a:ext cx="3895725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6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4E8A-2126-468A-9EE5-7AA0353B12B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</a:p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2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记为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ts val="4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都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00532519"/>
              </p:ext>
            </p:extLst>
          </p:nvPr>
        </p:nvGraphicFramePr>
        <p:xfrm>
          <a:off x="4702175" y="3257688"/>
          <a:ext cx="27876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公式" r:id="rId4" imgW="1536480" imgH="431640" progId="Equation.3">
                  <p:embed/>
                </p:oleObj>
              </mc:Choice>
              <mc:Fallback>
                <p:oleObj name="公式" r:id="rId4" imgW="1536480" imgH="43164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257688"/>
                        <a:ext cx="27876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11030045"/>
              </p:ext>
            </p:extLst>
          </p:nvPr>
        </p:nvGraphicFramePr>
        <p:xfrm>
          <a:off x="3318536" y="4652966"/>
          <a:ext cx="60531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公式" r:id="rId6" imgW="2971800" imgH="431640" progId="Equation.3">
                  <p:embed/>
                </p:oleObj>
              </mc:Choice>
              <mc:Fallback>
                <p:oleObj name="公式" r:id="rId6" imgW="2971800" imgH="431640" progId="Equation.3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36" y="4652966"/>
                        <a:ext cx="60531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5300989" y="4083323"/>
            <a:ext cx="2088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椭圆形标注 7"/>
          <p:cNvSpPr/>
          <p:nvPr/>
        </p:nvSpPr>
        <p:spPr bwMode="auto">
          <a:xfrm>
            <a:off x="7703379" y="3620770"/>
            <a:ext cx="1440160" cy="519390"/>
          </a:xfrm>
          <a:prstGeom prst="wedgeEllipseCallout">
            <a:avLst>
              <a:gd name="adj1" fmla="val -70242"/>
              <a:gd name="adj2" fmla="val 40034"/>
            </a:avLst>
          </a:prstGeom>
          <a:solidFill>
            <a:schemeClr val="accent1"/>
          </a:solidFill>
          <a:ln w="63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重复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1B782A8-3E3C-4F52-A6D0-56A207173D7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94E8A-2126-468A-9EE5-7AA0353B12B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327525"/>
          </a:xfrm>
        </p:spPr>
        <p:txBody>
          <a:bodyPr/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（续）</a:t>
            </a:r>
          </a:p>
          <a:p>
            <a:pPr lvl="0" eaLnBrk="1" hangingPunct="1">
              <a:buNone/>
            </a:pPr>
            <a:r>
              <a:rPr lang="zh-CN" altLang="en-US" sz="2400" b="1" dirty="0"/>
              <a:t>定义</a:t>
            </a:r>
            <a:r>
              <a:rPr lang="en-US" altLang="zh-CN" sz="2400" b="1" dirty="0"/>
              <a:t>14.22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积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.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: </a:t>
            </a:r>
          </a:p>
          <a:p>
            <a:pPr eaLnBrk="1" hangingPunct="1">
              <a:buFontTx/>
              <a:buNone/>
            </a:pP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zh-CN" altLang="en-US" sz="2400" dirty="0"/>
              <a:t>则</a:t>
            </a:r>
            <a:endParaRPr lang="en-US" altLang="zh-CN" sz="2400" dirty="0"/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41367"/>
              </p:ext>
            </p:extLst>
          </p:nvPr>
        </p:nvGraphicFramePr>
        <p:xfrm>
          <a:off x="3310731" y="3429000"/>
          <a:ext cx="55705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10731" y="3429000"/>
                        <a:ext cx="5570538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70476"/>
              </p:ext>
            </p:extLst>
          </p:nvPr>
        </p:nvGraphicFramePr>
        <p:xfrm>
          <a:off x="2999657" y="4784329"/>
          <a:ext cx="30194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99657" y="4784329"/>
                        <a:ext cx="30194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29896"/>
              </p:ext>
            </p:extLst>
          </p:nvPr>
        </p:nvGraphicFramePr>
        <p:xfrm>
          <a:off x="6456040" y="4767263"/>
          <a:ext cx="29146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456040" y="4767263"/>
                        <a:ext cx="29146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5949D5CC-2703-436B-B6A1-5291C2E67B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89128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94A3F-B96D-4DEC-B8E9-0239FE612A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437573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与对换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2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… 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保持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其他元素不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92C2216-C36E-4940-A825-39842E36DB0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F94A3F-B96D-4DEC-B8E9-0239FE612AF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238"/>
            <a:ext cx="9601200" cy="502674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轮换与对换（续）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：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b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叫做对换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00000"/>
              </a:lnSpc>
              <a:buNone/>
            </a:pP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92865"/>
              </p:ext>
            </p:extLst>
          </p:nvPr>
        </p:nvGraphicFramePr>
        <p:xfrm>
          <a:off x="1905000" y="3060363"/>
          <a:ext cx="8382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4089240" imgH="457200" progId="Equation.DSMT4">
                  <p:embed/>
                </p:oleObj>
              </mc:Choice>
              <mc:Fallback>
                <p:oleObj name="Equation" r:id="rId4" imgW="408924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060363"/>
                        <a:ext cx="83820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33987" y="4379683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376126" y="4379683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2 3 4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33987" y="4978559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70012" y="4978559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3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33987" y="5559340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轮换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49999" y="5564469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2 1 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92C2216-C36E-4940-A825-39842E36DB0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49273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6" grpId="0"/>
      <p:bldP spid="1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120336" y="6248400"/>
            <a:ext cx="861864" cy="457200"/>
          </a:xfrm>
        </p:spPr>
        <p:txBody>
          <a:bodyPr/>
          <a:lstStyle/>
          <a:p>
            <a:pPr>
              <a:defRPr/>
            </a:pPr>
            <a:fld id="{AD7BCC34-7CF0-472C-A343-45E2F3EE0D2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9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46350"/>
            <a:ext cx="9601200" cy="4608513"/>
          </a:xfrm>
        </p:spPr>
        <p:txBody>
          <a:bodyPr>
            <a:noAutofit/>
          </a:bodyPr>
          <a:lstStyle/>
          <a:p>
            <a:pPr>
              <a:spcBef>
                <a:spcPts val="1600"/>
              </a:spcBef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分解为轮换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分解出来的轮换式有：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6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轮换表示式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 5 2 3 6) (4) (7 8) = (1 5 2 3 6) (7 8)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解式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zh-CN" altLang="en-US" sz="2400" b="1" dirty="0"/>
              <a:t>注</a:t>
            </a:r>
            <a:r>
              <a:rPr lang="zh-CN" altLang="en-US" sz="2400" b="1" dirty="0"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sym typeface="Wingdings" panose="05000000000000000000" pitchFamily="2" charset="2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轮换分解式中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轮换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可以省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/>
              <a:t> </a:t>
            </a:r>
          </a:p>
          <a:p>
            <a:pPr eaLnBrk="1" hangingPunct="1">
              <a:lnSpc>
                <a:spcPct val="90000"/>
              </a:lnSpc>
              <a:spcBef>
                <a:spcPts val="1600"/>
              </a:spcBef>
              <a:buFontTx/>
              <a:buNone/>
            </a:pPr>
            <a:r>
              <a:rPr lang="en-US" altLang="zh-CN" sz="2400" dirty="0"/>
              <a:t>       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都可以写为若干个轮换的乘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60147789"/>
              </p:ext>
            </p:extLst>
          </p:nvPr>
        </p:nvGraphicFramePr>
        <p:xfrm>
          <a:off x="2855913" y="2591651"/>
          <a:ext cx="61198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3" imgW="2958840" imgH="431640" progId="Equation.3">
                  <p:embed/>
                </p:oleObj>
              </mc:Choice>
              <mc:Fallback>
                <p:oleObj name="公式" r:id="rId3" imgW="2958840" imgH="43164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591651"/>
                        <a:ext cx="61198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68392" y="3488941"/>
            <a:ext cx="146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5 2 3 6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41466" y="3488941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419514" y="3485710"/>
            <a:ext cx="774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7 8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63005" y="4577854"/>
            <a:ext cx="2364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8 3 4 2) (5 6 7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8710C11-B83D-4657-AFB5-1499061709B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38C2C-B219-486E-B390-01AF61E1DAF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子代数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 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子代数分别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半群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独异点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定方法： 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半群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如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的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独异点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非空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如果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中的运算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且 </a:t>
            </a:r>
            <a:r>
              <a:rPr kumimoji="1"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构成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子独异点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 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AF9DD2-0BD2-4398-8F1A-8BF1D3F2F7A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F36318-B15A-4DC7-A51D-E8DFA5A6A67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1796" y="1646238"/>
            <a:ext cx="9601200" cy="4608512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分解成对换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分解成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乘积，因为任何轮换都可以表示成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换乘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种可行的表示方法是： 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…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400" dirty="0"/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19686"/>
              </p:ext>
            </p:extLst>
          </p:nvPr>
        </p:nvGraphicFramePr>
        <p:xfrm>
          <a:off x="4292171" y="3972245"/>
          <a:ext cx="36004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公式" r:id="rId4" imgW="1663560" imgH="863280" progId="Equation.3">
                  <p:embed/>
                </p:oleObj>
              </mc:Choice>
              <mc:Fallback>
                <p:oleObj name="公式" r:id="rId4" imgW="1663560" imgH="863280" progId="Equation.3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171" y="3972245"/>
                        <a:ext cx="3600450" cy="187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39315DE3-D388-417D-A269-3820DF5E00C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D4B6E-1F74-4B72-B9A8-46F6F4FB9B0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1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0" name="Rectangle 4"/>
              <p:cNvSpPr>
                <a:spLocks noChangeArrowheads="1"/>
              </p:cNvSpPr>
              <p:nvPr/>
            </p:nvSpPr>
            <p:spPr bwMode="auto">
              <a:xfrm>
                <a:off x="1295399" y="1646238"/>
                <a:ext cx="9601199" cy="4595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奇置换与偶置换</a:t>
                </a:r>
                <a:endPara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注：</a:t>
                </a: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轮换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解中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轮换是可以交换的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分解式是唯一的；</a:t>
                </a: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8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7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5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kumimoji="1"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(1 5 2 3 6)(7 8) = (7 8)(1 5 2 3 6) = (7 8)(2 3 6 1 5)</a:t>
                </a:r>
              </a:p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换分解中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换不能交换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分解式也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是唯一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；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如：上式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(1 5)(1 2)(1 3)(1 6)(7 8) ≠ (1 2)(1 5)(1 3)(1 6)(7 8)</a:t>
                </a:r>
              </a:p>
              <a:p>
                <a:pPr algn="l"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又如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(1 2 3) = (1 2)(1 3) = (2 3)(2 1)</a:t>
                </a:r>
                <a:endPara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800"/>
                  </a:spcBef>
                </a:pPr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但是分解式含有对换个数的</a:t>
                </a:r>
                <a:r>
                  <a:rPr kumimoji="1"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奇偶性不变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506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4595938"/>
              </a:xfrm>
              <a:prstGeom prst="rect">
                <a:avLst/>
              </a:prstGeom>
              <a:blipFill>
                <a:blip r:embed="rId2"/>
                <a:stretch>
                  <a:fillRect l="-952" t="-1857" b="-21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902267DE-F3A3-48C7-850D-05915272768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CD4B6E-1F74-4B72-B9A8-46F6F4FB9B0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置换与偶置换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个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在它的对换表示式含有偶数个对换，则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偶置换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否则称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置换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一一对应的思想可以知道奇置换和偶置换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都是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/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乘法与求逆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法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函数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合运算；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置换的求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求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函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607951-8B51-4CDF-96DB-A8BB09DD7E9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1896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301" y="1646238"/>
            <a:ext cx="9601200" cy="532791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例：设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                </a:t>
            </a:r>
          </a:p>
          <a:p>
            <a:pPr eaLnBrk="1" hangingPunct="1">
              <a:lnSpc>
                <a:spcPct val="90000"/>
              </a:lnSpc>
              <a:spcBef>
                <a:spcPts val="3000"/>
              </a:spcBef>
              <a:buFontTx/>
              <a:buNone/>
            </a:pPr>
            <a:r>
              <a:rPr lang="zh-CN" altLang="en-US" sz="2400" dirty="0"/>
              <a:t>使用轮换表示是：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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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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54315"/>
              </p:ext>
            </p:extLst>
          </p:nvPr>
        </p:nvGraphicFramePr>
        <p:xfrm>
          <a:off x="3503513" y="1929647"/>
          <a:ext cx="518477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公式" r:id="rId4" imgW="2831760" imgH="1320480" progId="Equation.3">
                  <p:embed/>
                </p:oleObj>
              </mc:Choice>
              <mc:Fallback>
                <p:oleObj name="公式" r:id="rId4" imgW="2831760" imgH="1320480" progId="Equation.3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513" y="1929647"/>
                        <a:ext cx="5184775" cy="2417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85946" y="4711612"/>
            <a:ext cx="2877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4) (2 3) (1 4 2 3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17563" y="4707599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2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85946" y="5189954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1 4 2 3) (1 5 4) (2 3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98317" y="5189954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3 5 4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85946" y="5668296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5 4)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2 3)</a:t>
            </a:r>
            <a:r>
              <a:rPr kumimoji="1" lang="en-US" altLang="zh-CN" sz="2400" kern="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82153" y="5668296"/>
            <a:ext cx="1749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4 5 1) (3 2)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62155" y="5668296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 4 5) (2 3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123117" y="4155095"/>
            <a:ext cx="184731" cy="369332"/>
          </a:xfrm>
          <a:prstGeom prst="rect">
            <a:avLst/>
          </a:prstGeom>
          <a:noFill/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84416716-2D0E-41C1-AB62-1BA0FCED711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179BF90B-1207-40AC-B338-853F37F22BF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4CD4B6E-1F74-4B72-B9A8-46F6F4FB9B0F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73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10" grpId="0"/>
      <p:bldP spid="11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1E0FC8-3668-47E8-BE39-645922E766D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31964"/>
            <a:ext cx="9601200" cy="447198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群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所有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置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封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换的乘法满足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合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置换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置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置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置换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法构成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对称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对称群的子群称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置换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对称群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2 3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3 2)}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8BA713D-F6EB-4307-8D3D-45144C45236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84CEFC-148D-4F79-90A5-6AA190F799F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092325" y="1075045"/>
            <a:ext cx="77724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表</a:t>
            </a:r>
          </a:p>
        </p:txBody>
      </p:sp>
      <p:graphicFrame>
        <p:nvGraphicFramePr>
          <p:cNvPr id="372750" name="Group 1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9991295"/>
              </p:ext>
            </p:extLst>
          </p:nvPr>
        </p:nvGraphicFramePr>
        <p:xfrm>
          <a:off x="2232025" y="2276475"/>
          <a:ext cx="7632700" cy="3378680"/>
        </p:xfrm>
        <a:graphic>
          <a:graphicData uri="http://schemas.openxmlformats.org/drawingml/2006/table">
            <a:tbl>
              <a:tblPr/>
              <a:tblGrid>
                <a:gridCol w="1139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6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       (1 2)      (1 3)      (2 3)     (1 2 3)    (1 3 2)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12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2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2 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 3 2)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)       (1 2)      (1 3)      (2 3)     (1 2 3)    (1 3 2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1 2)       (1)      (1 2 3)    (1 3 2)     (1 3)       (2 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1 3)    (1 3 2)      (1)       (1 2 3)     (2 3)       (1 2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(2 3)    (1 2 3)   (1 3 2)      (1)         (1 2)       (1 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1 2 3)    (2 3)      (1 2)      (1 3)     (1 3 2)       (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1 3 2)    (1 3)      (2 3)      (1 2)        (1)       (1 2 3) 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AE3247B-9C60-43DA-8B28-EDAF8AB5CFF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6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549224"/>
                <a:ext cx="9601199" cy="4647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◦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二元运算，且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找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所有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双射函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说明这些函数是否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  <m:r>
                      <a:rPr lang="en-US" altLang="zh-CN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自同构，为什么 ？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所有的双射函数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  <a:p>
                <a:pPr lvl="0"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= 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= 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= 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采用置换的表示为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ts val="12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549224"/>
                <a:ext cx="9601199" cy="4647426"/>
              </a:xfrm>
              <a:prstGeom prst="rect">
                <a:avLst/>
              </a:prstGeom>
              <a:blipFill>
                <a:blip r:embed="rId3"/>
                <a:stretch>
                  <a:fillRect l="-952" t="-1180" b="-19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539049" y="5656798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40813" y="5656798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48303" y="5656798"/>
            <a:ext cx="9476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69484" y="5656799"/>
            <a:ext cx="91082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895664" y="5661848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62821" y="5656800"/>
            <a:ext cx="91082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itchFamily="34" charset="0"/>
                <a:ea typeface="华文行楷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FC3D36C7-7C2F-4A89-AC75-CFF503BD847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77118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399" y="1646238"/>
                <a:ext cx="9601199" cy="3804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◦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二元运算，且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找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所有的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双射函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说明这些函数是否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自同构，为什么 ？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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如果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同态，则</a:t>
                </a:r>
                <a:endPara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◦</m:t>
                    </m:r>
                  </m:oMath>
                </a14:m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◦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y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所以，只有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自同构，他们能满足同态映射条件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元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映到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元 </a:t>
                </a:r>
                <a:r>
                  <a:rPr lang="en-US" altLang="zh-CN" sz="24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c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399" y="1646238"/>
                <a:ext cx="9601199" cy="3804118"/>
              </a:xfrm>
              <a:prstGeom prst="rect">
                <a:avLst/>
              </a:prstGeom>
              <a:blipFill>
                <a:blip r:embed="rId3"/>
                <a:stretch>
                  <a:fillRect l="-952" t="-2404" b="-27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4FDB9EFC-5322-4F75-9326-C748D5A9366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861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480376" y="6248400"/>
            <a:ext cx="501824" cy="457200"/>
          </a:xfrm>
        </p:spPr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8</a:t>
            </a:fld>
            <a:endParaRPr lang="en-US" altLang="zh-C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3"/>
              <p:cNvSpPr txBox="1">
                <a:spLocks noChangeArrowheads="1"/>
              </p:cNvSpPr>
              <p:nvPr/>
            </p:nvSpPr>
            <p:spPr bwMode="auto">
              <a:xfrm>
                <a:off x="1295400" y="1646238"/>
                <a:ext cx="9601200" cy="4479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&lt;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+&gt;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{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|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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转置，证明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子群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证明：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显然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非空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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𝑐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altLang="zh-CN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itchFamily="2" charset="-122"/>
                        <a:sym typeface="Symbol" panose="05050102010706020507" pitchFamily="18" charset="2"/>
                      </a:rPr>
                      <m:t>𝐻</m:t>
                    </m:r>
                  </m:oMath>
                </a14:m>
                <a:endPara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</a:pPr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宋体" pitchFamily="2" charset="-122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−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𝑎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𝑐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r>
                                  <a:rPr lang="en-US" altLang="zh-CN" sz="2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  <a:sym typeface="Symbol" panose="05050102010706020507" pitchFamily="18" charset="2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</m:t>
                      </m:r>
                      <m:r>
                        <a:rPr lang="en-US" altLang="zh-CN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m:t>𝐻</m:t>
                      </m:r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l" eaLnBrk="1" hangingPunct="1">
                  <a:lnSpc>
                    <a:spcPct val="90000"/>
                  </a:lnSpc>
                  <a:spcBef>
                    <a:spcPts val="18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根据子群判定定理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子群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55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1646238"/>
                <a:ext cx="9601200" cy="4479175"/>
              </a:xfrm>
              <a:prstGeom prst="rect">
                <a:avLst/>
              </a:prstGeom>
              <a:blipFill>
                <a:blip r:embed="rId3"/>
                <a:stretch>
                  <a:fillRect l="-1016" t="-1905" b="-21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480D5870-7A3E-4ABD-907A-102D92007CD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42095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10003971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，因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任取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于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因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，所以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综上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由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子群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H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子群判定定理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D3763A3-2EA1-4C4C-B707-E8FE1F194C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1758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9D1C4-5379-4EDA-9491-16878525CBA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9" name="Rectangle 9"/>
          <p:cNvSpPr>
            <a:spLocks noChangeArrowheads="1"/>
          </p:cNvSpPr>
          <p:nvPr/>
        </p:nvSpPr>
        <p:spPr bwMode="auto">
          <a:xfrm>
            <a:off x="1368426" y="4222385"/>
            <a:ext cx="9528174" cy="1858970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独异点吗？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3000"/>
              </a:spcBef>
              <a:spcAft>
                <a:spcPts val="120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身可以构成独异点，但不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独异点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位元是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78129"/>
              </p:ext>
            </p:extLst>
          </p:nvPr>
        </p:nvGraphicFramePr>
        <p:xfrm>
          <a:off x="1368426" y="4673098"/>
          <a:ext cx="94019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公式" r:id="rId4" imgW="457200" imgH="431640" progId="Equation.3">
                  <p:embed/>
                </p:oleObj>
              </mc:Choice>
              <mc:Fallback>
                <p:oleObj name="公式" r:id="rId4" imgW="457200" imgH="43164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6" y="4673098"/>
                        <a:ext cx="940195" cy="871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68776"/>
              </p:ext>
            </p:extLst>
          </p:nvPr>
        </p:nvGraphicFramePr>
        <p:xfrm>
          <a:off x="2842388" y="2729543"/>
          <a:ext cx="650722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公式" r:id="rId6" imgW="2882880" imgH="457200" progId="Equation.3">
                  <p:embed/>
                </p:oleObj>
              </mc:Choice>
              <mc:Fallback>
                <p:oleObj name="公式" r:id="rId6" imgW="2882880" imgH="4572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88" y="2729543"/>
                        <a:ext cx="6507223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1295400" y="1646238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矩阵乘法，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1368426" y="3691660"/>
            <a:ext cx="5546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且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· 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子半群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301ED3C-9992-45F4-AF2F-8E8B0ECBC0B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algn="l" eaLnBrk="1" hangingPunct="1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，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的群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ut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含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/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l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存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满足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y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同态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由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单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c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c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于是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满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同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如果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ut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只含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个元素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即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恒等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那么对于所有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= 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即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a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得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=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矛盾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6F13CCF-E6F4-42CB-A016-1E7DD501C22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154241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47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循环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生成元和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群，含有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Kingsoft Phonetic Plain" pitchFamily="2" charset="2"/>
              </a:rPr>
              <a:t>ϕ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生成元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任何小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kumimoji="1" lang="en-US" altLang="zh-CN" sz="2400" i="1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质的自然数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1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生成元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6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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生成元为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循环群，则对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正因子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含有一个</a:t>
            </a:r>
            <a:endParaRPr kumimoji="1"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子群，就是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= 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正因子有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6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子群有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5891953" y="3275461"/>
            <a:ext cx="3021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69817" y="5513606"/>
            <a:ext cx="3300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8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4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1&gt;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ECD5B05-B127-4BE7-8C23-1B71DF2F35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78310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873344" cy="438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循环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方程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解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解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 则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 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存在正整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= k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k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整数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由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m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而得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易验证以上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幂都是方程的解，且两两不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B59988D-C6FB-48D5-A6E0-327EA2280D6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325979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ABBB7-FFD2-4FBB-8AFF-9DCD72EF201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itchFamily="34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多项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找出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持不变的所有下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置换，这些置换是否构成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所有的置换 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algn="l" eaLnBrk="1" hangingPunct="1"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                                                           </a:t>
            </a:r>
          </a:p>
          <a:p>
            <a:pPr algn="l" eaLnBrk="1" hangingPunct="1"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2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根据乘法的封闭性可知这些置换构成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群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2142325" y="3444622"/>
            <a:ext cx="696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85345" y="3444623"/>
            <a:ext cx="936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2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00498" y="3444623"/>
            <a:ext cx="101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3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2325" y="4121406"/>
            <a:ext cx="1549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3)(2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92221" y="4121405"/>
            <a:ext cx="1518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4)(2 3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00498" y="4136590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4 2 3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95946" y="4121404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3 2 4)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95946" y="3444623"/>
            <a:ext cx="1595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(1 2) (3 4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D249F61-C157-48C3-9A55-A5B62ADD892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2 </a:t>
            </a:r>
            <a:r>
              <a:rPr lang="zh-CN" altLang="en-US" dirty="0">
                <a:solidFill>
                  <a:schemeClr val="tx1"/>
                </a:solidFill>
              </a:rPr>
              <a:t>群</a:t>
            </a:r>
          </a:p>
        </p:txBody>
      </p:sp>
    </p:spTree>
    <p:extLst>
      <p:ext uri="{BB962C8B-B14F-4D97-AF65-F5344CB8AC3E}">
        <p14:creationId xmlns:p14="http://schemas.microsoft.com/office/powerpoint/2010/main" val="29459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8369"/>
            <a:ext cx="9601200" cy="43975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自同态，令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zh-CN" altLang="zh-CN" sz="24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交换群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任意给定的整数，令</a:t>
            </a:r>
          </a:p>
          <a:p>
            <a:pPr marL="0" indent="0" algn="ctr"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endParaRPr lang="zh-CN" altLang="zh-CN" sz="24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群。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生成元和子群，并画出子群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9B1D32C-F463-48BD-AF9E-C2E74DE57EB6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EEABBB7-FFD2-4FBB-8AFF-9DCD72EF2019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4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ECB8362-0CD8-4C02-817F-243B2A95A5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</a:p>
        </p:txBody>
      </p:sp>
    </p:spTree>
    <p:extLst>
      <p:ext uri="{BB962C8B-B14F-4D97-AF65-F5344CB8AC3E}">
        <p14:creationId xmlns:p14="http://schemas.microsoft.com/office/powerpoint/2010/main" val="227532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D7A59-B308-40B3-9379-762B8084448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1295400" y="1595260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群与独异点的同态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.13  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∗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半群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对任意的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称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半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∗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独异点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若对任意的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algn="ctr">
              <a:lnSpc>
                <a:spcPct val="90000"/>
              </a:lnSpc>
              <a:spcBef>
                <a:spcPts val="14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>
              <a:lnSpc>
                <a:spcPct val="90000"/>
              </a:lnSpc>
              <a:spcBef>
                <a:spcPts val="14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    则称 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独异点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478FC47-CCC2-48E3-B84F-CE0331AA3D3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.3.1 </a:t>
            </a:r>
            <a:r>
              <a:rPr lang="zh-CN" altLang="en-US" dirty="0">
                <a:solidFill>
                  <a:schemeClr val="tx1"/>
                </a:solidFill>
              </a:rPr>
              <a:t>半群与独异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811</TotalTime>
  <Words>10812</Words>
  <Application>Microsoft Office PowerPoint</Application>
  <PresentationFormat>宽屏</PresentationFormat>
  <Paragraphs>1083</Paragraphs>
  <Slides>84</Slides>
  <Notes>7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4</vt:i4>
      </vt:variant>
    </vt:vector>
  </HeadingPairs>
  <TitlesOfParts>
    <vt:vector size="93" baseType="lpstr">
      <vt:lpstr>ˎ̥</vt:lpstr>
      <vt:lpstr>微软雅黑</vt:lpstr>
      <vt:lpstr>Arial</vt:lpstr>
      <vt:lpstr>Cambria Math</vt:lpstr>
      <vt:lpstr>Times New Roman</vt:lpstr>
      <vt:lpstr>Wingdings</vt:lpstr>
      <vt:lpstr>菱形网格 16x9</vt:lpstr>
      <vt:lpstr>公式</vt:lpstr>
      <vt:lpstr>Equation</vt:lpstr>
      <vt:lpstr>14.3 几个典型的代数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3 的运算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高 云翔</cp:lastModifiedBy>
  <cp:revision>283</cp:revision>
  <dcterms:created xsi:type="dcterms:W3CDTF">2021-04-22T13:50:06Z</dcterms:created>
  <dcterms:modified xsi:type="dcterms:W3CDTF">2021-11-15T12:0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